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horzAnchor="page" w:tblpX="9478" w:tblpY="-989"/>
        <w:tblW w:w="0" w:type="auto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ook w:val="04A0"/>
      </w:tblPr>
      <w:tblGrid>
        <w:gridCol w:w="1384"/>
        <w:gridCol w:w="851"/>
      </w:tblGrid>
      <w:tr w:rsidR="00283A3F" w:rsidRPr="00283A3F" w:rsidTr="00283A3F">
        <w:trPr>
          <w:trHeight w:val="421"/>
        </w:trPr>
        <w:tc>
          <w:tcPr>
            <w:tcW w:w="1384" w:type="dxa"/>
            <w:vAlign w:val="bottom"/>
          </w:tcPr>
          <w:p w:rsidR="00283A3F" w:rsidRPr="00283A3F" w:rsidRDefault="00283A3F" w:rsidP="00283A3F">
            <w:pPr>
              <w:pStyle w:val="Noparagraphstyle"/>
              <w:spacing w:after="113"/>
              <w:jc w:val="center"/>
              <w:rPr>
                <w:rStyle w:val="Textos"/>
                <w:rFonts w:ascii="Arial Black" w:hAnsi="Arial Black" w:cs="Times New Roman"/>
                <w:sz w:val="16"/>
                <w:szCs w:val="16"/>
              </w:rPr>
            </w:pPr>
            <w:r w:rsidRPr="00283A3F">
              <w:rPr>
                <w:rStyle w:val="Textos"/>
                <w:rFonts w:ascii="Arial Black" w:hAnsi="Arial Black" w:cs="Times New Roman"/>
                <w:sz w:val="16"/>
                <w:szCs w:val="16"/>
              </w:rPr>
              <w:t>EXAMEN</w:t>
            </w:r>
          </w:p>
        </w:tc>
        <w:tc>
          <w:tcPr>
            <w:tcW w:w="851" w:type="dxa"/>
            <w:vAlign w:val="bottom"/>
          </w:tcPr>
          <w:p w:rsidR="00283A3F" w:rsidRPr="00283A3F" w:rsidRDefault="00283A3F" w:rsidP="00283A3F">
            <w:pPr>
              <w:pStyle w:val="Noparagraphstyle"/>
              <w:spacing w:after="113"/>
              <w:jc w:val="center"/>
              <w:rPr>
                <w:rStyle w:val="Textos"/>
                <w:rFonts w:ascii="Times New Roman" w:hAnsi="Times New Roman" w:cs="Times New Roman"/>
                <w:sz w:val="24"/>
                <w:szCs w:val="22"/>
              </w:rPr>
            </w:pPr>
          </w:p>
        </w:tc>
      </w:tr>
      <w:tr w:rsidR="00283A3F" w:rsidRPr="00283A3F" w:rsidTr="00283A3F">
        <w:trPr>
          <w:trHeight w:val="435"/>
        </w:trPr>
        <w:tc>
          <w:tcPr>
            <w:tcW w:w="1384" w:type="dxa"/>
            <w:vAlign w:val="bottom"/>
          </w:tcPr>
          <w:p w:rsidR="00283A3F" w:rsidRPr="00283A3F" w:rsidRDefault="00283A3F" w:rsidP="00283A3F">
            <w:pPr>
              <w:pStyle w:val="Noparagraphstyle"/>
              <w:spacing w:after="113"/>
              <w:jc w:val="center"/>
              <w:rPr>
                <w:rStyle w:val="Textos"/>
                <w:rFonts w:ascii="Arial Black" w:hAnsi="Arial Black" w:cs="Times New Roman"/>
                <w:sz w:val="16"/>
                <w:szCs w:val="16"/>
              </w:rPr>
            </w:pPr>
            <w:r w:rsidRPr="00283A3F">
              <w:rPr>
                <w:rStyle w:val="Textos"/>
                <w:rFonts w:ascii="Arial Black" w:hAnsi="Arial Black" w:cs="Times New Roman"/>
                <w:sz w:val="16"/>
                <w:szCs w:val="16"/>
              </w:rPr>
              <w:t>DEBERES Y LECCIONES</w:t>
            </w:r>
          </w:p>
        </w:tc>
        <w:tc>
          <w:tcPr>
            <w:tcW w:w="851" w:type="dxa"/>
            <w:vAlign w:val="bottom"/>
          </w:tcPr>
          <w:p w:rsidR="00283A3F" w:rsidRPr="00283A3F" w:rsidRDefault="00283A3F" w:rsidP="00283A3F">
            <w:pPr>
              <w:pStyle w:val="Noparagraphstyle"/>
              <w:spacing w:after="113"/>
              <w:jc w:val="center"/>
              <w:rPr>
                <w:rStyle w:val="Textos"/>
                <w:rFonts w:ascii="Times New Roman" w:hAnsi="Times New Roman" w:cs="Times New Roman"/>
                <w:sz w:val="24"/>
                <w:szCs w:val="22"/>
              </w:rPr>
            </w:pPr>
          </w:p>
        </w:tc>
      </w:tr>
      <w:tr w:rsidR="00283A3F" w:rsidRPr="00283A3F" w:rsidTr="00283A3F">
        <w:trPr>
          <w:trHeight w:val="435"/>
        </w:trPr>
        <w:tc>
          <w:tcPr>
            <w:tcW w:w="1384" w:type="dxa"/>
            <w:vAlign w:val="bottom"/>
          </w:tcPr>
          <w:p w:rsidR="00283A3F" w:rsidRPr="00283A3F" w:rsidRDefault="00283A3F" w:rsidP="00283A3F">
            <w:pPr>
              <w:pStyle w:val="Noparagraphstyle"/>
              <w:spacing w:after="113"/>
              <w:jc w:val="center"/>
              <w:rPr>
                <w:rStyle w:val="Textos"/>
                <w:rFonts w:ascii="Arial Black" w:hAnsi="Arial Black" w:cs="Times New Roman"/>
                <w:sz w:val="16"/>
                <w:szCs w:val="16"/>
              </w:rPr>
            </w:pPr>
            <w:r w:rsidRPr="00283A3F">
              <w:rPr>
                <w:rStyle w:val="Textos"/>
                <w:rFonts w:ascii="Arial Black" w:hAnsi="Arial Black" w:cs="Times New Roman"/>
                <w:sz w:val="16"/>
                <w:szCs w:val="16"/>
              </w:rPr>
              <w:t>NOTA FINAL</w:t>
            </w:r>
          </w:p>
        </w:tc>
        <w:tc>
          <w:tcPr>
            <w:tcW w:w="851" w:type="dxa"/>
            <w:vAlign w:val="bottom"/>
          </w:tcPr>
          <w:p w:rsidR="00283A3F" w:rsidRPr="00283A3F" w:rsidRDefault="00283A3F" w:rsidP="00283A3F">
            <w:pPr>
              <w:pStyle w:val="Noparagraphstyle"/>
              <w:spacing w:after="113"/>
              <w:jc w:val="center"/>
              <w:rPr>
                <w:rStyle w:val="Textos"/>
                <w:rFonts w:ascii="Times New Roman" w:hAnsi="Times New Roman" w:cs="Times New Roman"/>
                <w:sz w:val="24"/>
                <w:szCs w:val="22"/>
              </w:rPr>
            </w:pPr>
          </w:p>
        </w:tc>
      </w:tr>
    </w:tbl>
    <w:p w:rsidR="00C87F42" w:rsidRDefault="004309EB" w:rsidP="001F3FBB">
      <w:pPr>
        <w:pStyle w:val="Noparagraphstyle"/>
        <w:tabs>
          <w:tab w:val="left" w:pos="2010"/>
        </w:tabs>
        <w:spacing w:after="113"/>
        <w:rPr>
          <w:rStyle w:val="Textos"/>
          <w:b/>
          <w:sz w:val="22"/>
          <w:szCs w:val="22"/>
          <w:lang w:val="es-EC"/>
        </w:rPr>
      </w:pPr>
      <w:r>
        <w:rPr>
          <w:rFonts w:ascii="Verdana" w:hAnsi="Verdana" w:cs="Verdana"/>
          <w:b/>
          <w:noProof/>
          <w:sz w:val="28"/>
          <w:szCs w:val="28"/>
          <w:lang w:val="es-ES" w:eastAsia="es-ES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-541020</wp:posOffset>
            </wp:positionH>
            <wp:positionV relativeFrom="paragraph">
              <wp:posOffset>-514350</wp:posOffset>
            </wp:positionV>
            <wp:extent cx="1226820" cy="483870"/>
            <wp:effectExtent l="19050" t="0" r="0" b="0"/>
            <wp:wrapTopAndBottom/>
            <wp:docPr id="138" name="Imagen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820" cy="483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C0937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63" type="#_x0000_t202" style="position:absolute;margin-left:53.25pt;margin-top:-18pt;width:342pt;height:45pt;z-index:251657728;mso-position-horizontal-relative:text;mso-position-vertical-relative:text" stroked="f">
            <v:textbox style="mso-next-textbox:#_x0000_s1163">
              <w:txbxContent>
                <w:p w:rsidR="0091143D" w:rsidRPr="0054379C" w:rsidRDefault="0091143D" w:rsidP="0071058D">
                  <w:pPr>
                    <w:pStyle w:val="Noparagraphstyle"/>
                    <w:tabs>
                      <w:tab w:val="left" w:pos="2010"/>
                    </w:tabs>
                    <w:spacing w:after="113"/>
                    <w:jc w:val="center"/>
                    <w:rPr>
                      <w:rStyle w:val="Textos"/>
                      <w:b/>
                      <w:sz w:val="24"/>
                      <w:szCs w:val="24"/>
                      <w:lang w:val="es-EC"/>
                    </w:rPr>
                  </w:pPr>
                  <w:r w:rsidRPr="0054379C">
                    <w:rPr>
                      <w:rStyle w:val="Textos"/>
                      <w:b/>
                      <w:sz w:val="24"/>
                      <w:szCs w:val="24"/>
                      <w:lang w:val="es-EC"/>
                    </w:rPr>
                    <w:t>ESCUELA SUPERIOR POLITÉCNICA DEL LITORAL</w:t>
                  </w:r>
                </w:p>
                <w:p w:rsidR="0091143D" w:rsidRPr="00E833A2" w:rsidRDefault="0091143D" w:rsidP="00073808">
                  <w:pPr>
                    <w:pStyle w:val="Noparagraphstyle"/>
                    <w:tabs>
                      <w:tab w:val="left" w:pos="2010"/>
                    </w:tabs>
                    <w:spacing w:after="113"/>
                    <w:jc w:val="center"/>
                    <w:rPr>
                      <w:rFonts w:ascii="Verdana" w:hAnsi="Verdana" w:cs="Verdana"/>
                      <w:b/>
                      <w:sz w:val="28"/>
                      <w:szCs w:val="28"/>
                      <w:lang w:val="es-EC"/>
                    </w:rPr>
                  </w:pPr>
                  <w:r w:rsidRPr="0054379C">
                    <w:rPr>
                      <w:rStyle w:val="Textos"/>
                      <w:b/>
                      <w:sz w:val="24"/>
                      <w:szCs w:val="24"/>
                      <w:lang w:val="es-EC"/>
                    </w:rPr>
                    <w:t>INSTITUTO DE CIENCIAS MATEMÁTICAS</w:t>
                  </w:r>
                </w:p>
              </w:txbxContent>
            </v:textbox>
            <w10:wrap type="square"/>
          </v:shape>
        </w:pict>
      </w:r>
    </w:p>
    <w:p w:rsidR="005F0BE7" w:rsidRDefault="005F0BE7" w:rsidP="001F3FBB">
      <w:pPr>
        <w:pStyle w:val="Noparagraphstyle"/>
        <w:tabs>
          <w:tab w:val="left" w:pos="2010"/>
        </w:tabs>
        <w:spacing w:after="113"/>
        <w:jc w:val="center"/>
        <w:rPr>
          <w:rStyle w:val="Textos"/>
          <w:b/>
          <w:sz w:val="24"/>
          <w:szCs w:val="24"/>
          <w:lang w:val="es-EC"/>
        </w:rPr>
      </w:pPr>
    </w:p>
    <w:p w:rsidR="00B650DF" w:rsidRPr="001F3FBB" w:rsidRDefault="00B650DF" w:rsidP="000C77C9">
      <w:pPr>
        <w:pStyle w:val="Noparagraphstyle"/>
        <w:tabs>
          <w:tab w:val="left" w:pos="2010"/>
        </w:tabs>
        <w:spacing w:after="113"/>
        <w:jc w:val="center"/>
        <w:rPr>
          <w:rStyle w:val="Textos"/>
          <w:b/>
          <w:sz w:val="24"/>
          <w:szCs w:val="24"/>
          <w:lang w:val="es-EC"/>
        </w:rPr>
      </w:pPr>
      <w:r w:rsidRPr="001F3FBB">
        <w:rPr>
          <w:rStyle w:val="Textos"/>
          <w:b/>
          <w:sz w:val="24"/>
          <w:szCs w:val="24"/>
          <w:lang w:val="es-EC"/>
        </w:rPr>
        <w:t xml:space="preserve">INGENIERÍA </w:t>
      </w:r>
      <w:r w:rsidRPr="007A3C92">
        <w:rPr>
          <w:rStyle w:val="Textos"/>
          <w:b/>
          <w:sz w:val="24"/>
          <w:szCs w:val="24"/>
          <w:lang w:val="es-EC"/>
        </w:rPr>
        <w:t>E</w:t>
      </w:r>
      <w:r w:rsidRPr="001F3FBB">
        <w:rPr>
          <w:rStyle w:val="Textos"/>
          <w:b/>
          <w:sz w:val="24"/>
          <w:szCs w:val="24"/>
          <w:lang w:val="es-EC"/>
        </w:rPr>
        <w:t xml:space="preserve">N </w:t>
      </w:r>
      <w:r w:rsidR="00C17283" w:rsidRPr="001F3FBB">
        <w:rPr>
          <w:rStyle w:val="Textos"/>
          <w:b/>
          <w:sz w:val="24"/>
          <w:szCs w:val="24"/>
          <w:lang w:val="es-EC"/>
        </w:rPr>
        <w:t>AUDITOR</w:t>
      </w:r>
      <w:r w:rsidR="00E72962" w:rsidRPr="001F3FBB">
        <w:rPr>
          <w:rStyle w:val="Textos"/>
          <w:b/>
          <w:sz w:val="24"/>
          <w:szCs w:val="24"/>
          <w:lang w:val="es-EC"/>
        </w:rPr>
        <w:t>Í</w:t>
      </w:r>
      <w:r w:rsidR="00C17283" w:rsidRPr="001F3FBB">
        <w:rPr>
          <w:rStyle w:val="Textos"/>
          <w:b/>
          <w:sz w:val="24"/>
          <w:szCs w:val="24"/>
          <w:lang w:val="es-EC"/>
        </w:rPr>
        <w:t>A</w:t>
      </w:r>
      <w:r w:rsidR="006040E8" w:rsidRPr="001F3FBB">
        <w:rPr>
          <w:rStyle w:val="Textos"/>
          <w:b/>
          <w:sz w:val="24"/>
          <w:szCs w:val="24"/>
          <w:lang w:val="es-EC"/>
        </w:rPr>
        <w:t xml:space="preserve"> Y CONTROL DE GESTIÓN</w:t>
      </w:r>
    </w:p>
    <w:p w:rsidR="00C17283" w:rsidRPr="001F3FBB" w:rsidRDefault="00724651" w:rsidP="001F3FBB">
      <w:pPr>
        <w:pStyle w:val="Noparagraphstyle"/>
        <w:tabs>
          <w:tab w:val="left" w:pos="2010"/>
        </w:tabs>
        <w:spacing w:after="113"/>
        <w:jc w:val="center"/>
        <w:rPr>
          <w:rStyle w:val="Textos"/>
          <w:b/>
          <w:lang w:val="es-EC"/>
        </w:rPr>
      </w:pPr>
      <w:r>
        <w:rPr>
          <w:rStyle w:val="Textos"/>
          <w:b/>
          <w:lang w:val="es-EC"/>
        </w:rPr>
        <w:t>Septiembre</w:t>
      </w:r>
      <w:r w:rsidR="003740E6">
        <w:rPr>
          <w:rStyle w:val="Textos"/>
          <w:b/>
          <w:lang w:val="es-EC"/>
        </w:rPr>
        <w:t xml:space="preserve"> </w:t>
      </w:r>
      <w:r>
        <w:rPr>
          <w:rStyle w:val="Textos"/>
          <w:b/>
          <w:lang w:val="es-EC"/>
        </w:rPr>
        <w:t>1</w:t>
      </w:r>
      <w:r w:rsidR="00C17283" w:rsidRPr="001F3FBB">
        <w:rPr>
          <w:rStyle w:val="Textos"/>
          <w:b/>
          <w:lang w:val="es-EC"/>
        </w:rPr>
        <w:t xml:space="preserve"> </w:t>
      </w:r>
      <w:r w:rsidR="007F5435">
        <w:rPr>
          <w:rStyle w:val="Textos"/>
          <w:b/>
          <w:lang w:val="es-EC"/>
        </w:rPr>
        <w:t xml:space="preserve">de </w:t>
      </w:r>
      <w:r w:rsidR="00C17283" w:rsidRPr="001F3FBB">
        <w:rPr>
          <w:rStyle w:val="Textos"/>
          <w:b/>
          <w:lang w:val="es-EC"/>
        </w:rPr>
        <w:t>20</w:t>
      </w:r>
      <w:r w:rsidR="003740E6">
        <w:rPr>
          <w:rStyle w:val="Textos"/>
          <w:b/>
          <w:lang w:val="es-EC"/>
        </w:rPr>
        <w:t>10</w:t>
      </w:r>
    </w:p>
    <w:p w:rsidR="001F3FBB" w:rsidRPr="001F3FBB" w:rsidRDefault="001F3FBB" w:rsidP="001F3FBB">
      <w:pPr>
        <w:pStyle w:val="Noparagraphstyle"/>
        <w:tabs>
          <w:tab w:val="left" w:pos="2010"/>
        </w:tabs>
        <w:spacing w:after="113"/>
        <w:jc w:val="both"/>
        <w:rPr>
          <w:rStyle w:val="Textos"/>
          <w:b/>
          <w:sz w:val="22"/>
          <w:szCs w:val="22"/>
          <w:lang w:val="es-EC"/>
        </w:rPr>
      </w:pPr>
      <w:r w:rsidRPr="001F3FBB">
        <w:rPr>
          <w:rStyle w:val="Textos"/>
          <w:b/>
          <w:sz w:val="22"/>
          <w:szCs w:val="22"/>
          <w:u w:val="single"/>
          <w:lang w:val="es-EC"/>
        </w:rPr>
        <w:t>MÉTODOS CUANTITATIVOS I</w:t>
      </w:r>
      <w:r w:rsidRPr="001F3FBB">
        <w:rPr>
          <w:rStyle w:val="Textos"/>
          <w:b/>
          <w:sz w:val="22"/>
          <w:szCs w:val="22"/>
          <w:lang w:val="es-EC"/>
        </w:rPr>
        <w:tab/>
      </w:r>
      <w:r w:rsidRPr="001F3FBB">
        <w:rPr>
          <w:rStyle w:val="Textos"/>
          <w:b/>
          <w:sz w:val="22"/>
          <w:szCs w:val="22"/>
          <w:lang w:val="es-EC"/>
        </w:rPr>
        <w:tab/>
      </w:r>
      <w:r w:rsidRPr="001F3FBB">
        <w:rPr>
          <w:rStyle w:val="Textos"/>
          <w:b/>
          <w:sz w:val="22"/>
          <w:szCs w:val="22"/>
          <w:lang w:val="es-EC"/>
        </w:rPr>
        <w:tab/>
        <w:t xml:space="preserve"> </w:t>
      </w:r>
      <w:r w:rsidR="00B05511">
        <w:rPr>
          <w:rStyle w:val="Textos"/>
          <w:b/>
          <w:sz w:val="22"/>
          <w:szCs w:val="22"/>
          <w:lang w:val="es-EC"/>
        </w:rPr>
        <w:tab/>
      </w:r>
      <w:r w:rsidRPr="001F3FBB">
        <w:rPr>
          <w:rStyle w:val="Textos"/>
          <w:b/>
          <w:sz w:val="22"/>
          <w:szCs w:val="22"/>
          <w:lang w:val="es-EC"/>
        </w:rPr>
        <w:t xml:space="preserve">   </w:t>
      </w:r>
      <w:r w:rsidR="00B05511">
        <w:rPr>
          <w:rStyle w:val="Textos"/>
          <w:b/>
          <w:sz w:val="22"/>
          <w:szCs w:val="22"/>
          <w:lang w:val="es-EC"/>
        </w:rPr>
        <w:t xml:space="preserve">  </w:t>
      </w:r>
      <w:r w:rsidR="00B05511">
        <w:rPr>
          <w:rStyle w:val="Textos"/>
          <w:b/>
          <w:sz w:val="22"/>
          <w:szCs w:val="22"/>
          <w:u w:val="single"/>
          <w:lang w:val="es-EC"/>
        </w:rPr>
        <w:t>SEG</w:t>
      </w:r>
      <w:r w:rsidR="00A318A0">
        <w:rPr>
          <w:rStyle w:val="Textos"/>
          <w:b/>
          <w:sz w:val="22"/>
          <w:szCs w:val="22"/>
          <w:u w:val="single"/>
          <w:lang w:val="es-EC"/>
        </w:rPr>
        <w:t xml:space="preserve">UNDA </w:t>
      </w:r>
      <w:r w:rsidRPr="001F3FBB">
        <w:rPr>
          <w:rStyle w:val="Textos"/>
          <w:b/>
          <w:sz w:val="22"/>
          <w:szCs w:val="22"/>
          <w:u w:val="single"/>
          <w:lang w:val="es-EC"/>
        </w:rPr>
        <w:t>EVALUACIÓN</w:t>
      </w:r>
    </w:p>
    <w:p w:rsidR="0004062C" w:rsidRDefault="0004062C" w:rsidP="00C17283">
      <w:pPr>
        <w:pStyle w:val="Noparagraphstyle"/>
        <w:tabs>
          <w:tab w:val="left" w:pos="2010"/>
        </w:tabs>
        <w:spacing w:after="113"/>
        <w:rPr>
          <w:rStyle w:val="Textos"/>
          <w:b/>
          <w:sz w:val="22"/>
          <w:szCs w:val="22"/>
          <w:lang w:val="es-EC"/>
        </w:rPr>
      </w:pPr>
    </w:p>
    <w:p w:rsidR="00B05511" w:rsidRDefault="00C17283" w:rsidP="00073808">
      <w:pPr>
        <w:pStyle w:val="Noparagraphstyle"/>
        <w:tabs>
          <w:tab w:val="left" w:pos="2010"/>
        </w:tabs>
        <w:spacing w:after="113"/>
        <w:rPr>
          <w:rStyle w:val="Textos"/>
          <w:b/>
          <w:sz w:val="22"/>
          <w:szCs w:val="22"/>
          <w:lang w:val="es-EC"/>
        </w:rPr>
      </w:pPr>
      <w:r w:rsidRPr="00073808">
        <w:rPr>
          <w:rStyle w:val="Textos"/>
          <w:b/>
          <w:sz w:val="22"/>
          <w:szCs w:val="22"/>
          <w:lang w:val="es-EC"/>
        </w:rPr>
        <w:t>Nombre: ……………………………………</w:t>
      </w:r>
      <w:r w:rsidRPr="00073808">
        <w:rPr>
          <w:rStyle w:val="Textos"/>
          <w:b/>
          <w:sz w:val="22"/>
          <w:szCs w:val="22"/>
          <w:lang w:val="es-EC"/>
        </w:rPr>
        <w:tab/>
      </w:r>
      <w:r w:rsidR="00B05511">
        <w:rPr>
          <w:rStyle w:val="Textos"/>
          <w:b/>
          <w:sz w:val="22"/>
          <w:szCs w:val="22"/>
          <w:lang w:val="es-EC"/>
        </w:rPr>
        <w:tab/>
      </w:r>
      <w:r w:rsidRPr="00073808">
        <w:rPr>
          <w:rStyle w:val="Textos"/>
          <w:b/>
          <w:sz w:val="22"/>
          <w:szCs w:val="22"/>
          <w:lang w:val="es-EC"/>
        </w:rPr>
        <w:t xml:space="preserve">Paralelo: </w:t>
      </w:r>
      <w:r w:rsidR="00073808">
        <w:rPr>
          <w:rStyle w:val="Textos"/>
          <w:b/>
          <w:sz w:val="22"/>
          <w:szCs w:val="22"/>
          <w:lang w:val="es-EC"/>
        </w:rPr>
        <w:t xml:space="preserve">    </w:t>
      </w:r>
      <w:r w:rsidRPr="00073808">
        <w:rPr>
          <w:rStyle w:val="Textos"/>
          <w:b/>
          <w:sz w:val="22"/>
          <w:szCs w:val="22"/>
          <w:lang w:val="es-EC"/>
        </w:rPr>
        <w:t xml:space="preserve"> </w:t>
      </w:r>
      <w:r w:rsidR="001F3FBB">
        <w:rPr>
          <w:rStyle w:val="Textos"/>
          <w:b/>
          <w:sz w:val="22"/>
          <w:szCs w:val="22"/>
          <w:lang w:val="es-EC"/>
        </w:rPr>
        <w:t xml:space="preserve">     </w:t>
      </w:r>
      <w:r w:rsidR="00B05511">
        <w:rPr>
          <w:rStyle w:val="Textos"/>
          <w:b/>
          <w:sz w:val="22"/>
          <w:szCs w:val="22"/>
          <w:lang w:val="es-EC"/>
        </w:rPr>
        <w:t>…………….</w:t>
      </w:r>
    </w:p>
    <w:p w:rsidR="00073808" w:rsidRPr="00073808" w:rsidRDefault="00C17283" w:rsidP="00073808">
      <w:pPr>
        <w:pStyle w:val="Noparagraphstyle"/>
        <w:tabs>
          <w:tab w:val="left" w:pos="2010"/>
        </w:tabs>
        <w:spacing w:after="113"/>
        <w:rPr>
          <w:rStyle w:val="Textos"/>
          <w:b/>
          <w:sz w:val="22"/>
          <w:szCs w:val="22"/>
          <w:lang w:val="es-EC"/>
        </w:rPr>
      </w:pPr>
      <w:r w:rsidRPr="00073808">
        <w:rPr>
          <w:rStyle w:val="Textos"/>
          <w:b/>
          <w:sz w:val="22"/>
          <w:szCs w:val="22"/>
          <w:lang w:val="es-EC"/>
        </w:rPr>
        <w:t>Firma:  ………………………………………</w:t>
      </w:r>
      <w:r w:rsidRPr="00073808">
        <w:rPr>
          <w:rStyle w:val="Textos"/>
          <w:b/>
          <w:sz w:val="22"/>
          <w:szCs w:val="22"/>
          <w:lang w:val="es-EC"/>
        </w:rPr>
        <w:tab/>
      </w:r>
      <w:r w:rsidR="00B05511">
        <w:rPr>
          <w:rStyle w:val="Textos"/>
          <w:b/>
          <w:sz w:val="22"/>
          <w:szCs w:val="22"/>
          <w:lang w:val="es-EC"/>
        </w:rPr>
        <w:tab/>
      </w:r>
      <w:r w:rsidRPr="00073808">
        <w:rPr>
          <w:rStyle w:val="Textos"/>
          <w:b/>
          <w:sz w:val="22"/>
          <w:szCs w:val="22"/>
          <w:lang w:val="es-EC"/>
        </w:rPr>
        <w:t># Matrícula:</w:t>
      </w:r>
      <w:r w:rsidR="00073808" w:rsidRPr="00073808">
        <w:rPr>
          <w:rStyle w:val="Textos"/>
          <w:b/>
          <w:sz w:val="22"/>
          <w:szCs w:val="22"/>
          <w:lang w:val="es-EC"/>
        </w:rPr>
        <w:t xml:space="preserve"> …………………</w:t>
      </w:r>
    </w:p>
    <w:p w:rsidR="00F80FDA" w:rsidRDefault="00F80FDA" w:rsidP="00F80FDA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926D33" w:rsidRDefault="00DC7613" w:rsidP="00DC7613">
      <w:pPr>
        <w:pStyle w:val="Noparagraphstyle"/>
        <w:numPr>
          <w:ilvl w:val="0"/>
          <w:numId w:val="36"/>
        </w:numPr>
        <w:spacing w:after="113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 xml:space="preserve">Sea </w:t>
      </w:r>
      <w:r w:rsidR="00E644FC">
        <w:rPr>
          <w:rStyle w:val="Textos"/>
          <w:b/>
          <w:sz w:val="22"/>
          <w:szCs w:val="22"/>
          <w:lang w:val="es-EC"/>
        </w:rPr>
        <w:object w:dxaOrig="760" w:dyaOrig="279">
          <v:shape id="_x0000_i1025" type="#_x0000_t75" style="width:39pt;height:16.5pt" o:ole="">
            <v:imagedata r:id="rId7" o:title=""/>
          </v:shape>
          <o:OLEObject Type="Embed" ProgID="Equation.DSMT4" ShapeID="_x0000_i1025" DrawAspect="Content" ObjectID="_1347189786" r:id="rId8"/>
        </w:object>
      </w:r>
      <w:r w:rsidR="00E644FC">
        <w:rPr>
          <w:rStyle w:val="Textos"/>
          <w:b/>
          <w:sz w:val="22"/>
          <w:szCs w:val="22"/>
          <w:lang w:val="es-EC"/>
        </w:rPr>
        <w:t xml:space="preserve"> </w:t>
      </w:r>
      <w:r w:rsidR="0074400B">
        <w:rPr>
          <w:rStyle w:val="Textos"/>
          <w:b/>
          <w:sz w:val="22"/>
          <w:szCs w:val="22"/>
          <w:lang w:val="es-EC"/>
        </w:rPr>
        <w:t>y el predicado</w:t>
      </w:r>
      <w:r w:rsidR="00E644FC">
        <w:rPr>
          <w:rStyle w:val="Textos"/>
          <w:b/>
          <w:sz w:val="22"/>
          <w:szCs w:val="22"/>
          <w:lang w:val="es-EC"/>
        </w:rPr>
        <w:t xml:space="preserve"> </w:t>
      </w:r>
      <w:r w:rsidR="00AD7339">
        <w:rPr>
          <w:rStyle w:val="Textos"/>
          <w:b/>
          <w:sz w:val="22"/>
          <w:szCs w:val="22"/>
          <w:lang w:val="es-EC"/>
        </w:rPr>
        <w:object w:dxaOrig="1960" w:dyaOrig="360">
          <v:shape id="_x0000_i1026" type="#_x0000_t75" style="width:116.25pt;height:21pt" o:ole="">
            <v:imagedata r:id="rId9" o:title=""/>
          </v:shape>
          <o:OLEObject Type="Embed" ProgID="Equation.DSMT4" ShapeID="_x0000_i1026" DrawAspect="Content" ObjectID="_1347189787" r:id="rId10"/>
        </w:object>
      </w:r>
      <w:r w:rsidR="00E644FC">
        <w:rPr>
          <w:rStyle w:val="Textos"/>
          <w:b/>
          <w:sz w:val="22"/>
          <w:szCs w:val="22"/>
          <w:lang w:val="es-EC"/>
        </w:rPr>
        <w:t xml:space="preserve">, determine el conjunto </w:t>
      </w:r>
      <w:r w:rsidR="00E644FC">
        <w:rPr>
          <w:rStyle w:val="Textos"/>
          <w:b/>
          <w:sz w:val="22"/>
          <w:szCs w:val="22"/>
          <w:lang w:val="es-EC"/>
        </w:rPr>
        <w:object w:dxaOrig="700" w:dyaOrig="320">
          <v:shape id="_x0000_i1027" type="#_x0000_t75" style="width:32.25pt;height:19.5pt" o:ole="">
            <v:imagedata r:id="rId11" o:title=""/>
          </v:shape>
          <o:OLEObject Type="Embed" ProgID="Equation.DSMT4" ShapeID="_x0000_i1027" DrawAspect="Content" ObjectID="_1347189788" r:id="rId12"/>
        </w:object>
      </w:r>
    </w:p>
    <w:p w:rsidR="00D879FD" w:rsidRDefault="00D879FD" w:rsidP="00B05511">
      <w:pPr>
        <w:pStyle w:val="Noparagraphstyle"/>
        <w:spacing w:after="113"/>
        <w:ind w:left="5760" w:firstLine="720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 xml:space="preserve">   </w:t>
      </w:r>
      <w:r w:rsidR="00B2102D">
        <w:rPr>
          <w:rStyle w:val="Textos"/>
          <w:b/>
          <w:sz w:val="22"/>
          <w:szCs w:val="22"/>
          <w:lang w:val="es-EC"/>
        </w:rPr>
        <w:t xml:space="preserve"> </w:t>
      </w:r>
      <w:r w:rsidRPr="006119E7">
        <w:rPr>
          <w:rStyle w:val="Textos"/>
          <w:b/>
          <w:sz w:val="22"/>
          <w:szCs w:val="22"/>
          <w:lang w:val="es-EC"/>
        </w:rPr>
        <w:t>VALOR:</w:t>
      </w:r>
      <w:r w:rsidR="00B15A3C">
        <w:rPr>
          <w:rStyle w:val="Textos"/>
          <w:b/>
          <w:sz w:val="22"/>
          <w:szCs w:val="22"/>
          <w:lang w:val="es-EC"/>
        </w:rPr>
        <w:t xml:space="preserve"> </w:t>
      </w:r>
      <w:r w:rsidR="00562405">
        <w:rPr>
          <w:rStyle w:val="Textos"/>
          <w:b/>
          <w:sz w:val="22"/>
          <w:szCs w:val="22"/>
          <w:lang w:val="es-EC"/>
        </w:rPr>
        <w:t>10</w:t>
      </w:r>
      <w:r>
        <w:rPr>
          <w:rStyle w:val="Textos"/>
          <w:b/>
          <w:sz w:val="22"/>
          <w:szCs w:val="22"/>
          <w:lang w:val="es-EC"/>
        </w:rPr>
        <w:t xml:space="preserve"> </w:t>
      </w:r>
      <w:r w:rsidRPr="006119E7">
        <w:rPr>
          <w:rStyle w:val="Textos"/>
          <w:b/>
          <w:sz w:val="22"/>
          <w:szCs w:val="22"/>
          <w:lang w:val="es-EC"/>
        </w:rPr>
        <w:t>puntos</w:t>
      </w:r>
    </w:p>
    <w:p w:rsidR="00EA58D4" w:rsidRDefault="00EA58D4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8D4" w:rsidRDefault="00EA58D4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8D4" w:rsidRDefault="00EA58D4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8D4" w:rsidRDefault="00EA58D4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8D4" w:rsidRDefault="00EA58D4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5ED" w:rsidRDefault="00EA55ED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5ED" w:rsidRDefault="00EA55ED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5ED" w:rsidRDefault="00EA55ED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5ED" w:rsidRDefault="00EA55ED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5ED" w:rsidRDefault="00EA55ED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5ED" w:rsidRDefault="00EA55ED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5ED" w:rsidRDefault="00EA55ED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5ED" w:rsidRDefault="00EA55ED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5ED" w:rsidRDefault="00EA55ED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5ED" w:rsidRDefault="00EA55ED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5ED" w:rsidRDefault="00EA55ED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5ED" w:rsidRDefault="00EA55ED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5ED" w:rsidRDefault="00EA55ED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5ED" w:rsidRDefault="00EA55ED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5ED" w:rsidRDefault="00EA55ED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5ED" w:rsidRDefault="00EA55ED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AE6F18" w:rsidRPr="00256E8A" w:rsidRDefault="008F307F" w:rsidP="00F62A09">
      <w:pPr>
        <w:pStyle w:val="Noparagraphstyle"/>
        <w:spacing w:after="113"/>
        <w:ind w:left="720" w:hanging="720"/>
        <w:jc w:val="both"/>
        <w:rPr>
          <w:rStyle w:val="Textos"/>
          <w:rFonts w:cs="Times New Roman"/>
          <w:b/>
          <w:sz w:val="22"/>
          <w:szCs w:val="22"/>
          <w:lang w:val="es-ES"/>
        </w:rPr>
      </w:pPr>
      <w:r w:rsidRPr="008F307F">
        <w:rPr>
          <w:rStyle w:val="Textos"/>
          <w:b/>
          <w:sz w:val="22"/>
          <w:szCs w:val="22"/>
          <w:lang w:val="es-ES"/>
        </w:rPr>
        <w:lastRenderedPageBreak/>
        <w:t>2.</w:t>
      </w:r>
      <w:r w:rsidRPr="008F307F">
        <w:rPr>
          <w:rStyle w:val="Textos"/>
          <w:b/>
          <w:sz w:val="22"/>
          <w:szCs w:val="22"/>
          <w:lang w:val="es-ES"/>
        </w:rPr>
        <w:tab/>
      </w:r>
      <w:r w:rsidR="00353032" w:rsidRPr="00256E8A">
        <w:rPr>
          <w:rStyle w:val="Textos"/>
          <w:b/>
          <w:sz w:val="22"/>
          <w:szCs w:val="22"/>
          <w:lang w:val="es-ES"/>
        </w:rPr>
        <w:t>C</w:t>
      </w:r>
      <w:r w:rsidRPr="00256E8A">
        <w:rPr>
          <w:rStyle w:val="Textos"/>
          <w:rFonts w:cs="Times New Roman"/>
          <w:b/>
          <w:sz w:val="22"/>
          <w:szCs w:val="22"/>
          <w:lang w:val="es-ES"/>
        </w:rPr>
        <w:t xml:space="preserve">alcule los siguientes límites </w:t>
      </w:r>
      <w:r w:rsidR="00E9620A" w:rsidRPr="00256E8A">
        <w:rPr>
          <w:rStyle w:val="Textos"/>
          <w:rFonts w:cs="Times New Roman"/>
          <w:b/>
          <w:sz w:val="22"/>
          <w:szCs w:val="22"/>
          <w:lang w:val="es-ES"/>
        </w:rPr>
        <w:t>d</w:t>
      </w:r>
      <w:r w:rsidRPr="00256E8A">
        <w:rPr>
          <w:rStyle w:val="Textos"/>
          <w:rFonts w:cs="Times New Roman"/>
          <w:b/>
          <w:sz w:val="22"/>
          <w:szCs w:val="22"/>
          <w:lang w:val="es-ES"/>
        </w:rPr>
        <w:t>e</w:t>
      </w:r>
      <w:r w:rsidR="00E9620A" w:rsidRPr="00256E8A">
        <w:rPr>
          <w:rStyle w:val="Textos"/>
          <w:rFonts w:cs="Times New Roman"/>
          <w:b/>
          <w:sz w:val="22"/>
          <w:szCs w:val="22"/>
          <w:lang w:val="es-ES"/>
        </w:rPr>
        <w:t xml:space="preserve"> </w:t>
      </w:r>
      <w:r w:rsidRPr="00256E8A">
        <w:rPr>
          <w:rStyle w:val="Textos"/>
          <w:rFonts w:cs="Times New Roman"/>
          <w:b/>
          <w:sz w:val="22"/>
          <w:szCs w:val="22"/>
          <w:lang w:val="es-ES"/>
        </w:rPr>
        <w:t xml:space="preserve"> funciones de variable real:</w:t>
      </w:r>
    </w:p>
    <w:p w:rsidR="008F307F" w:rsidRPr="008F307F" w:rsidRDefault="008F307F" w:rsidP="008F307F">
      <w:pPr>
        <w:pStyle w:val="Noparagraphstyle"/>
        <w:spacing w:after="113"/>
        <w:ind w:left="720"/>
        <w:rPr>
          <w:rFonts w:ascii="Verdana" w:hAnsi="Verdana"/>
          <w:lang w:val="es-ES"/>
        </w:rPr>
      </w:pPr>
      <w:r>
        <w:rPr>
          <w:rStyle w:val="Textos"/>
          <w:rFonts w:cs="Times New Roman"/>
          <w:b/>
          <w:sz w:val="22"/>
          <w:szCs w:val="22"/>
          <w:lang w:val="es-ES"/>
        </w:rPr>
        <w:tab/>
      </w:r>
      <w:r>
        <w:rPr>
          <w:rStyle w:val="Textos"/>
          <w:rFonts w:cs="Times New Roman"/>
          <w:b/>
          <w:sz w:val="22"/>
          <w:szCs w:val="22"/>
          <w:lang w:val="es-ES"/>
        </w:rPr>
        <w:tab/>
      </w:r>
      <w:r>
        <w:rPr>
          <w:rStyle w:val="Textos"/>
          <w:rFonts w:cs="Times New Roman"/>
          <w:b/>
          <w:sz w:val="22"/>
          <w:szCs w:val="22"/>
          <w:lang w:val="es-ES"/>
        </w:rPr>
        <w:tab/>
      </w:r>
      <w:r>
        <w:rPr>
          <w:rStyle w:val="Textos"/>
          <w:rFonts w:cs="Times New Roman"/>
          <w:b/>
          <w:sz w:val="22"/>
          <w:szCs w:val="22"/>
          <w:lang w:val="es-ES"/>
        </w:rPr>
        <w:tab/>
      </w:r>
      <w:r>
        <w:rPr>
          <w:rStyle w:val="Textos"/>
          <w:rFonts w:cs="Times New Roman"/>
          <w:b/>
          <w:sz w:val="22"/>
          <w:szCs w:val="22"/>
          <w:lang w:val="es-ES"/>
        </w:rPr>
        <w:tab/>
      </w:r>
      <w:r>
        <w:rPr>
          <w:rStyle w:val="Textos"/>
          <w:rFonts w:cs="Times New Roman"/>
          <w:b/>
          <w:sz w:val="22"/>
          <w:szCs w:val="22"/>
          <w:lang w:val="es-ES"/>
        </w:rPr>
        <w:tab/>
      </w:r>
      <w:r>
        <w:rPr>
          <w:rStyle w:val="Textos"/>
          <w:rFonts w:cs="Times New Roman"/>
          <w:b/>
          <w:sz w:val="22"/>
          <w:szCs w:val="22"/>
          <w:lang w:val="es-ES"/>
        </w:rPr>
        <w:tab/>
      </w:r>
      <w:r w:rsidR="00F442DD">
        <w:rPr>
          <w:rStyle w:val="Textos"/>
          <w:rFonts w:cs="Times New Roman"/>
          <w:b/>
          <w:sz w:val="22"/>
          <w:szCs w:val="22"/>
          <w:lang w:val="es-ES"/>
        </w:rPr>
        <w:t xml:space="preserve"> </w:t>
      </w:r>
      <w:r w:rsidR="00F62A09">
        <w:rPr>
          <w:rStyle w:val="Textos"/>
          <w:rFonts w:cs="Times New Roman"/>
          <w:b/>
          <w:sz w:val="22"/>
          <w:szCs w:val="22"/>
          <w:lang w:val="es-ES"/>
        </w:rPr>
        <w:t xml:space="preserve">   </w:t>
      </w:r>
      <w:r w:rsidR="00F442DD">
        <w:rPr>
          <w:rStyle w:val="Textos"/>
          <w:rFonts w:cs="Times New Roman"/>
          <w:b/>
          <w:sz w:val="22"/>
          <w:szCs w:val="22"/>
          <w:lang w:val="es-ES"/>
        </w:rPr>
        <w:t xml:space="preserve"> </w:t>
      </w:r>
      <w:r w:rsidR="00F62A09">
        <w:rPr>
          <w:rStyle w:val="Textos"/>
          <w:rFonts w:cs="Times New Roman"/>
          <w:b/>
          <w:sz w:val="22"/>
          <w:szCs w:val="22"/>
          <w:lang w:val="es-ES"/>
        </w:rPr>
        <w:t xml:space="preserve">        </w:t>
      </w:r>
      <w:r w:rsidR="00562405">
        <w:rPr>
          <w:rStyle w:val="Textos"/>
          <w:rFonts w:cs="Times New Roman"/>
          <w:b/>
          <w:sz w:val="22"/>
          <w:szCs w:val="22"/>
          <w:lang w:val="es-ES"/>
        </w:rPr>
        <w:t xml:space="preserve"> </w:t>
      </w:r>
      <w:r w:rsidR="00825707">
        <w:rPr>
          <w:rStyle w:val="Textos"/>
          <w:rFonts w:cs="Times New Roman"/>
          <w:b/>
          <w:sz w:val="22"/>
          <w:szCs w:val="22"/>
          <w:lang w:val="es-ES"/>
        </w:rPr>
        <w:t xml:space="preserve"> </w:t>
      </w:r>
      <w:r w:rsidRPr="006119E7">
        <w:rPr>
          <w:rStyle w:val="Textos"/>
          <w:b/>
          <w:sz w:val="22"/>
          <w:szCs w:val="22"/>
          <w:lang w:val="es-EC"/>
        </w:rPr>
        <w:t>VALOR:</w:t>
      </w:r>
      <w:r w:rsidR="00562405">
        <w:rPr>
          <w:rStyle w:val="Textos"/>
          <w:b/>
          <w:sz w:val="22"/>
          <w:szCs w:val="22"/>
          <w:lang w:val="es-EC"/>
        </w:rPr>
        <w:t xml:space="preserve"> 8</w:t>
      </w:r>
      <w:r>
        <w:rPr>
          <w:rStyle w:val="Textos"/>
          <w:b/>
          <w:sz w:val="22"/>
          <w:szCs w:val="22"/>
          <w:lang w:val="es-EC"/>
        </w:rPr>
        <w:t xml:space="preserve">  </w:t>
      </w:r>
      <w:r w:rsidRPr="006119E7">
        <w:rPr>
          <w:rStyle w:val="Textos"/>
          <w:b/>
          <w:sz w:val="22"/>
          <w:szCs w:val="22"/>
          <w:lang w:val="es-EC"/>
        </w:rPr>
        <w:t>puntos</w:t>
      </w:r>
    </w:p>
    <w:p w:rsidR="00AE6F18" w:rsidRDefault="008F307F" w:rsidP="008F307F">
      <w:pPr>
        <w:pStyle w:val="Noparagraphstyle"/>
        <w:spacing w:after="113"/>
        <w:rPr>
          <w:rStyle w:val="Textos"/>
          <w:b/>
          <w:lang w:val="es-ES"/>
        </w:rPr>
      </w:pPr>
      <w:r>
        <w:rPr>
          <w:rStyle w:val="Textos"/>
          <w:b/>
          <w:lang w:val="es-ES"/>
        </w:rPr>
        <w:tab/>
      </w:r>
      <w:r w:rsidRPr="008F307F">
        <w:rPr>
          <w:rStyle w:val="Textos"/>
          <w:b/>
          <w:sz w:val="22"/>
          <w:szCs w:val="22"/>
          <w:lang w:val="es-ES"/>
        </w:rPr>
        <w:t>a)</w:t>
      </w:r>
      <w:r>
        <w:rPr>
          <w:rStyle w:val="Textos"/>
          <w:b/>
          <w:lang w:val="es-ES"/>
        </w:rPr>
        <w:tab/>
      </w:r>
      <w:r w:rsidR="00005271">
        <w:rPr>
          <w:rStyle w:val="Textos"/>
          <w:b/>
          <w:lang w:val="es-ES"/>
        </w:rPr>
        <w:object w:dxaOrig="2100" w:dyaOrig="760">
          <v:shape id="_x0000_i1028" type="#_x0000_t75" style="width:140.25pt;height:50.25pt" o:ole="">
            <v:imagedata r:id="rId13" o:title=""/>
          </v:shape>
          <o:OLEObject Type="Embed" ProgID="Equation.3" ShapeID="_x0000_i1028" DrawAspect="Content" ObjectID="_1347189789" r:id="rId14"/>
        </w:object>
      </w:r>
      <w:r w:rsidRPr="008F307F">
        <w:rPr>
          <w:rStyle w:val="Textos"/>
          <w:b/>
          <w:lang w:val="es-ES"/>
        </w:rPr>
        <w:tab/>
      </w:r>
    </w:p>
    <w:p w:rsidR="008F307F" w:rsidRPr="008F307F" w:rsidRDefault="008F307F" w:rsidP="008F307F">
      <w:pPr>
        <w:pStyle w:val="Noparagraphstyle"/>
        <w:spacing w:after="113"/>
        <w:rPr>
          <w:rStyle w:val="Textos"/>
          <w:b/>
          <w:lang w:val="es-ES"/>
        </w:rPr>
      </w:pPr>
    </w:p>
    <w:p w:rsidR="00AE6F18" w:rsidRDefault="00AE6F18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FA46FC" w:rsidRDefault="00FA46FC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AE6F18" w:rsidRDefault="00AE6F18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2E0EA8" w:rsidRDefault="002E0EA8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F62A09" w:rsidRDefault="00F62A09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4D0CE5" w:rsidRDefault="004D0CE5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4D0CE5" w:rsidRDefault="004D0CE5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4D0CE5" w:rsidRDefault="004D0CE5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887CEB" w:rsidRDefault="00887CEB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BC2582" w:rsidRDefault="00BC2582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AE6F18" w:rsidRDefault="00AE6F18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BB1AAE" w:rsidRDefault="00BB1AAE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9620A" w:rsidRDefault="00F442DD" w:rsidP="00C01CA2">
      <w:pPr>
        <w:pStyle w:val="Noparagraphstyle"/>
        <w:spacing w:after="113"/>
        <w:ind w:left="720" w:hanging="720"/>
        <w:jc w:val="both"/>
        <w:rPr>
          <w:rStyle w:val="Textos"/>
          <w:b/>
          <w:lang w:val="es-ES"/>
        </w:rPr>
      </w:pPr>
      <w:r>
        <w:rPr>
          <w:rStyle w:val="Textos"/>
          <w:b/>
          <w:sz w:val="22"/>
          <w:szCs w:val="22"/>
          <w:lang w:val="es-EC"/>
        </w:rPr>
        <w:tab/>
        <w:t>b)</w:t>
      </w:r>
      <w:r>
        <w:rPr>
          <w:rStyle w:val="Textos"/>
          <w:b/>
          <w:sz w:val="22"/>
          <w:szCs w:val="22"/>
          <w:lang w:val="es-EC"/>
        </w:rPr>
        <w:tab/>
      </w:r>
      <w:r w:rsidR="00AD7339">
        <w:rPr>
          <w:rStyle w:val="Textos"/>
          <w:b/>
          <w:lang w:val="es-ES"/>
        </w:rPr>
        <w:object w:dxaOrig="1620" w:dyaOrig="580">
          <v:shape id="_x0000_i1029" type="#_x0000_t75" style="width:108pt;height:39pt" o:ole="">
            <v:imagedata r:id="rId15" o:title=""/>
          </v:shape>
          <o:OLEObject Type="Embed" ProgID="Equation.3" ShapeID="_x0000_i1029" DrawAspect="Content" ObjectID="_1347189790" r:id="rId16"/>
        </w:object>
      </w:r>
    </w:p>
    <w:p w:rsidR="004D0CE5" w:rsidRDefault="004D0CE5" w:rsidP="00E9620A">
      <w:pPr>
        <w:pStyle w:val="Noparagraphstyle"/>
        <w:spacing w:after="113"/>
        <w:ind w:left="720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E9620A">
      <w:pPr>
        <w:pStyle w:val="Noparagraphstyle"/>
        <w:spacing w:after="113"/>
        <w:ind w:left="720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E9620A">
      <w:pPr>
        <w:pStyle w:val="Noparagraphstyle"/>
        <w:spacing w:after="113"/>
        <w:ind w:left="720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E9620A">
      <w:pPr>
        <w:pStyle w:val="Noparagraphstyle"/>
        <w:spacing w:after="113"/>
        <w:ind w:left="720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E9620A">
      <w:pPr>
        <w:pStyle w:val="Noparagraphstyle"/>
        <w:spacing w:after="113"/>
        <w:ind w:left="720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E9620A">
      <w:pPr>
        <w:pStyle w:val="Noparagraphstyle"/>
        <w:spacing w:after="113"/>
        <w:ind w:left="720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E9620A">
      <w:pPr>
        <w:pStyle w:val="Noparagraphstyle"/>
        <w:spacing w:after="113"/>
        <w:ind w:left="720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E9620A">
      <w:pPr>
        <w:pStyle w:val="Noparagraphstyle"/>
        <w:spacing w:after="113"/>
        <w:ind w:left="720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E9620A">
      <w:pPr>
        <w:pStyle w:val="Noparagraphstyle"/>
        <w:spacing w:after="113"/>
        <w:ind w:left="720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E9620A">
      <w:pPr>
        <w:pStyle w:val="Noparagraphstyle"/>
        <w:spacing w:after="113"/>
        <w:ind w:left="720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E9620A">
      <w:pPr>
        <w:pStyle w:val="Noparagraphstyle"/>
        <w:spacing w:after="113"/>
        <w:ind w:left="720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E9620A">
      <w:pPr>
        <w:pStyle w:val="Noparagraphstyle"/>
        <w:spacing w:after="113"/>
        <w:ind w:left="720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E9620A">
      <w:pPr>
        <w:pStyle w:val="Noparagraphstyle"/>
        <w:spacing w:after="113"/>
        <w:ind w:left="720"/>
        <w:jc w:val="both"/>
        <w:rPr>
          <w:rStyle w:val="Textos"/>
          <w:b/>
          <w:sz w:val="22"/>
          <w:szCs w:val="22"/>
          <w:lang w:val="es-EC"/>
        </w:rPr>
      </w:pPr>
    </w:p>
    <w:p w:rsidR="0032445B" w:rsidRPr="00256E8A" w:rsidRDefault="00C137F6" w:rsidP="00F62A09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>3.</w:t>
      </w:r>
      <w:r>
        <w:rPr>
          <w:rStyle w:val="Textos"/>
          <w:b/>
          <w:sz w:val="22"/>
          <w:szCs w:val="22"/>
          <w:lang w:val="es-EC"/>
        </w:rPr>
        <w:tab/>
      </w:r>
      <w:r w:rsidR="0063541F">
        <w:rPr>
          <w:rStyle w:val="Textos"/>
          <w:b/>
          <w:sz w:val="22"/>
          <w:szCs w:val="22"/>
          <w:lang w:val="es-EC"/>
        </w:rPr>
        <w:t>R</w:t>
      </w:r>
      <w:r w:rsidR="00C45864" w:rsidRPr="00256E8A">
        <w:rPr>
          <w:rStyle w:val="Textos"/>
          <w:b/>
          <w:sz w:val="22"/>
          <w:szCs w:val="22"/>
          <w:lang w:val="es-EC"/>
        </w:rPr>
        <w:t>ealice lo requerido en cada literal:</w:t>
      </w:r>
    </w:p>
    <w:p w:rsidR="0014083B" w:rsidRDefault="0014083B" w:rsidP="00F62A09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ab/>
      </w:r>
      <w:r>
        <w:rPr>
          <w:rStyle w:val="Textos"/>
          <w:b/>
          <w:sz w:val="22"/>
          <w:szCs w:val="22"/>
          <w:lang w:val="es-EC"/>
        </w:rPr>
        <w:tab/>
      </w:r>
      <w:r>
        <w:rPr>
          <w:rStyle w:val="Textos"/>
          <w:b/>
          <w:sz w:val="22"/>
          <w:szCs w:val="22"/>
          <w:lang w:val="es-EC"/>
        </w:rPr>
        <w:tab/>
      </w:r>
      <w:r>
        <w:rPr>
          <w:rStyle w:val="Textos"/>
          <w:b/>
          <w:sz w:val="22"/>
          <w:szCs w:val="22"/>
          <w:lang w:val="es-EC"/>
        </w:rPr>
        <w:tab/>
      </w:r>
      <w:r>
        <w:rPr>
          <w:rStyle w:val="Textos"/>
          <w:b/>
          <w:sz w:val="22"/>
          <w:szCs w:val="22"/>
          <w:lang w:val="es-EC"/>
        </w:rPr>
        <w:tab/>
      </w:r>
      <w:r>
        <w:rPr>
          <w:rStyle w:val="Textos"/>
          <w:b/>
          <w:sz w:val="22"/>
          <w:szCs w:val="22"/>
          <w:lang w:val="es-EC"/>
        </w:rPr>
        <w:tab/>
        <w:t xml:space="preserve">   </w:t>
      </w:r>
      <w:r w:rsidR="00F52566">
        <w:rPr>
          <w:rStyle w:val="Textos"/>
          <w:b/>
          <w:sz w:val="22"/>
          <w:szCs w:val="22"/>
          <w:lang w:val="es-EC"/>
        </w:rPr>
        <w:t xml:space="preserve">          </w:t>
      </w:r>
      <w:r w:rsidR="00810772">
        <w:rPr>
          <w:rStyle w:val="Textos"/>
          <w:b/>
          <w:sz w:val="22"/>
          <w:szCs w:val="22"/>
          <w:lang w:val="es-EC"/>
        </w:rPr>
        <w:t xml:space="preserve">         </w:t>
      </w:r>
      <w:r w:rsidR="0032445B">
        <w:rPr>
          <w:rStyle w:val="Textos"/>
          <w:b/>
          <w:sz w:val="22"/>
          <w:szCs w:val="22"/>
          <w:lang w:val="es-EC"/>
        </w:rPr>
        <w:tab/>
      </w:r>
      <w:r w:rsidR="00B45FCC">
        <w:rPr>
          <w:rStyle w:val="Textos"/>
          <w:b/>
          <w:sz w:val="22"/>
          <w:szCs w:val="22"/>
          <w:lang w:val="es-EC"/>
        </w:rPr>
        <w:t xml:space="preserve"> </w:t>
      </w:r>
      <w:r w:rsidR="0032445B">
        <w:rPr>
          <w:rStyle w:val="Textos"/>
          <w:b/>
          <w:sz w:val="22"/>
          <w:szCs w:val="22"/>
          <w:lang w:val="es-EC"/>
        </w:rPr>
        <w:t xml:space="preserve">  </w:t>
      </w:r>
      <w:r w:rsidRPr="006119E7">
        <w:rPr>
          <w:rStyle w:val="Textos"/>
          <w:b/>
          <w:sz w:val="22"/>
          <w:szCs w:val="22"/>
          <w:lang w:val="es-EC"/>
        </w:rPr>
        <w:t>VALOR:</w:t>
      </w:r>
      <w:r>
        <w:rPr>
          <w:rStyle w:val="Textos"/>
          <w:b/>
          <w:sz w:val="22"/>
          <w:szCs w:val="22"/>
          <w:lang w:val="es-EC"/>
        </w:rPr>
        <w:t xml:space="preserve"> </w:t>
      </w:r>
      <w:r w:rsidR="00B15A3C">
        <w:rPr>
          <w:rStyle w:val="Textos"/>
          <w:b/>
          <w:sz w:val="22"/>
          <w:szCs w:val="22"/>
          <w:lang w:val="es-EC"/>
        </w:rPr>
        <w:t>1</w:t>
      </w:r>
      <w:r w:rsidR="003066D8">
        <w:rPr>
          <w:rStyle w:val="Textos"/>
          <w:b/>
          <w:sz w:val="22"/>
          <w:szCs w:val="22"/>
          <w:lang w:val="es-EC"/>
        </w:rPr>
        <w:t>6</w:t>
      </w:r>
      <w:r>
        <w:rPr>
          <w:rStyle w:val="Textos"/>
          <w:b/>
          <w:sz w:val="22"/>
          <w:szCs w:val="22"/>
          <w:lang w:val="es-EC"/>
        </w:rPr>
        <w:t xml:space="preserve">  </w:t>
      </w:r>
      <w:r w:rsidRPr="006119E7">
        <w:rPr>
          <w:rStyle w:val="Textos"/>
          <w:b/>
          <w:sz w:val="22"/>
          <w:szCs w:val="22"/>
          <w:lang w:val="es-EC"/>
        </w:rPr>
        <w:t>puntos</w:t>
      </w:r>
    </w:p>
    <w:p w:rsidR="00E9620A" w:rsidRDefault="00F80949" w:rsidP="00E9620A">
      <w:pPr>
        <w:pStyle w:val="Noparagraphstyle"/>
        <w:numPr>
          <w:ilvl w:val="0"/>
          <w:numId w:val="27"/>
        </w:numPr>
        <w:spacing w:after="113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 xml:space="preserve">Utilizando la definición, </w:t>
      </w:r>
      <w:r w:rsidR="001A728D">
        <w:rPr>
          <w:rStyle w:val="Textos"/>
          <w:b/>
          <w:sz w:val="22"/>
          <w:szCs w:val="22"/>
          <w:lang w:val="es-EC"/>
        </w:rPr>
        <w:t>obtenga</w:t>
      </w:r>
      <w:r>
        <w:rPr>
          <w:rStyle w:val="Textos"/>
          <w:b/>
          <w:sz w:val="22"/>
          <w:szCs w:val="22"/>
          <w:lang w:val="es-EC"/>
        </w:rPr>
        <w:t xml:space="preserve"> la</w:t>
      </w:r>
      <w:r w:rsidR="00A84B40">
        <w:rPr>
          <w:rStyle w:val="Textos"/>
          <w:b/>
          <w:sz w:val="22"/>
          <w:szCs w:val="22"/>
          <w:lang w:val="es-EC"/>
        </w:rPr>
        <w:t xml:space="preserve"> </w:t>
      </w:r>
      <w:r w:rsidR="00A16C44">
        <w:rPr>
          <w:rStyle w:val="Textos"/>
          <w:b/>
          <w:sz w:val="22"/>
          <w:szCs w:val="22"/>
          <w:lang w:val="es-EC"/>
        </w:rPr>
        <w:t>deriva</w:t>
      </w:r>
      <w:r w:rsidR="00EB5BCE">
        <w:rPr>
          <w:rStyle w:val="Textos"/>
          <w:b/>
          <w:sz w:val="22"/>
          <w:szCs w:val="22"/>
          <w:lang w:val="es-EC"/>
        </w:rPr>
        <w:t>da</w:t>
      </w:r>
      <w:r w:rsidR="00A16C44">
        <w:rPr>
          <w:rStyle w:val="Textos"/>
          <w:b/>
          <w:sz w:val="22"/>
          <w:szCs w:val="22"/>
          <w:lang w:val="es-EC"/>
        </w:rPr>
        <w:t xml:space="preserve"> de la función </w:t>
      </w:r>
      <w:r w:rsidR="00EB5BCE">
        <w:rPr>
          <w:rStyle w:val="Textos"/>
          <w:b/>
          <w:sz w:val="22"/>
          <w:szCs w:val="22"/>
          <w:lang w:val="es-EC"/>
        </w:rPr>
        <w:object w:dxaOrig="1380" w:dyaOrig="320">
          <v:shape id="_x0000_i1030" type="#_x0000_t75" style="width:78.75pt;height:19.5pt" o:ole="">
            <v:imagedata r:id="rId17" o:title=""/>
          </v:shape>
          <o:OLEObject Type="Embed" ProgID="Equation.3" ShapeID="_x0000_i1030" DrawAspect="Content" ObjectID="_1347189791" r:id="rId18"/>
        </w:object>
      </w:r>
      <w:r>
        <w:rPr>
          <w:rStyle w:val="Textos"/>
          <w:b/>
          <w:sz w:val="22"/>
          <w:szCs w:val="22"/>
          <w:lang w:val="es-EC"/>
        </w:rPr>
        <w:t>.</w:t>
      </w:r>
    </w:p>
    <w:p w:rsidR="00BF2FF5" w:rsidRDefault="00BF2FF5" w:rsidP="00BF2FF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BF2FF5" w:rsidRDefault="00BF2FF5" w:rsidP="00BF2FF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7713BF" w:rsidRDefault="007713BF" w:rsidP="00BF2FF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BF2FF5" w:rsidRDefault="00BF2FF5" w:rsidP="00BF2FF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C30604" w:rsidRDefault="00C30604" w:rsidP="00BF2FF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AD7339" w:rsidRDefault="00AD7339" w:rsidP="00BF2FF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C30604" w:rsidRDefault="00C30604" w:rsidP="00BF2FF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C30604" w:rsidRDefault="00C30604" w:rsidP="00BF2FF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0B6D63" w:rsidRDefault="000B6D63" w:rsidP="00BF2FF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0B6D63" w:rsidRDefault="000B6D63" w:rsidP="00BF2FF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F52566" w:rsidRDefault="00F52566" w:rsidP="00BF2FF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0608DA" w:rsidRDefault="000608DA" w:rsidP="00BF2FF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0608DA" w:rsidRDefault="000608DA" w:rsidP="00BF2FF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0608DA" w:rsidRDefault="000608DA" w:rsidP="00BF2FF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F35B04" w:rsidRDefault="00F35B04" w:rsidP="00BF2FF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BF2FF5" w:rsidRPr="00CC248E" w:rsidRDefault="00833093" w:rsidP="00BF2FF5">
      <w:pPr>
        <w:pStyle w:val="Noparagraphstyle"/>
        <w:numPr>
          <w:ilvl w:val="0"/>
          <w:numId w:val="27"/>
        </w:numPr>
        <w:spacing w:after="113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 xml:space="preserve">Si </w:t>
      </w:r>
      <w:r w:rsidR="002E0EA8">
        <w:rPr>
          <w:rStyle w:val="Textos"/>
          <w:b/>
          <w:sz w:val="22"/>
          <w:szCs w:val="22"/>
          <w:lang w:val="es-EC"/>
        </w:rPr>
        <w:object w:dxaOrig="4480" w:dyaOrig="700">
          <v:shape id="_x0000_i1031" type="#_x0000_t75" style="width:259.5pt;height:42pt" o:ole="">
            <v:imagedata r:id="rId19" o:title=""/>
          </v:shape>
          <o:OLEObject Type="Embed" ProgID="Equation.DSMT4" ShapeID="_x0000_i1031" DrawAspect="Content" ObjectID="_1347189792" r:id="rId20"/>
        </w:object>
      </w:r>
      <w:r>
        <w:rPr>
          <w:rStyle w:val="Textos"/>
          <w:b/>
          <w:sz w:val="22"/>
          <w:szCs w:val="22"/>
          <w:lang w:val="es-EC"/>
        </w:rPr>
        <w:t xml:space="preserve">, obtenga </w:t>
      </w:r>
      <w:r>
        <w:rPr>
          <w:rStyle w:val="Textos"/>
          <w:b/>
          <w:sz w:val="22"/>
          <w:szCs w:val="22"/>
          <w:lang w:val="es-EC"/>
        </w:rPr>
        <w:object w:dxaOrig="600" w:dyaOrig="320">
          <v:shape id="_x0000_i1032" type="#_x0000_t75" style="width:34.5pt;height:19.5pt" o:ole="">
            <v:imagedata r:id="rId21" o:title=""/>
          </v:shape>
          <o:OLEObject Type="Embed" ProgID="Equation.3" ShapeID="_x0000_i1032" DrawAspect="Content" ObjectID="_1347189793" r:id="rId22"/>
        </w:object>
      </w:r>
      <w:r>
        <w:rPr>
          <w:rStyle w:val="Textos"/>
          <w:b/>
          <w:sz w:val="22"/>
          <w:szCs w:val="22"/>
          <w:lang w:val="es-EC"/>
        </w:rPr>
        <w:t>.</w:t>
      </w:r>
    </w:p>
    <w:p w:rsidR="00E9620A" w:rsidRDefault="00E9620A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E9620A" w:rsidRDefault="00E9620A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7713BF" w:rsidRDefault="007713B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E9620A" w:rsidRDefault="00E9620A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4A1733" w:rsidRDefault="004A1733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E9620A" w:rsidRDefault="00E9620A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E9620A" w:rsidRDefault="00E9620A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14083B" w:rsidRDefault="0014083B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7713BF" w:rsidRDefault="007713B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CC248E" w:rsidRDefault="00CC248E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CC248E" w:rsidRDefault="00CC248E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CC248E" w:rsidRDefault="000B6D63" w:rsidP="00833093">
      <w:pPr>
        <w:pStyle w:val="Noparagraphstyle"/>
        <w:numPr>
          <w:ilvl w:val="0"/>
          <w:numId w:val="27"/>
        </w:numPr>
        <w:spacing w:after="113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>S</w:t>
      </w:r>
      <w:r w:rsidR="00D767EA">
        <w:rPr>
          <w:rStyle w:val="Textos"/>
          <w:b/>
          <w:sz w:val="22"/>
          <w:szCs w:val="22"/>
          <w:lang w:val="es-EC"/>
        </w:rPr>
        <w:t xml:space="preserve">i </w:t>
      </w:r>
      <w:r w:rsidR="00C7777B">
        <w:rPr>
          <w:rStyle w:val="Textos"/>
          <w:b/>
          <w:sz w:val="22"/>
          <w:szCs w:val="22"/>
          <w:lang w:val="es-EC"/>
        </w:rPr>
        <w:object w:dxaOrig="2360" w:dyaOrig="400">
          <v:shape id="_x0000_i1033" type="#_x0000_t75" style="width:135pt;height:24.75pt" o:ole="">
            <v:imagedata r:id="rId23" o:title=""/>
          </v:shape>
          <o:OLEObject Type="Embed" ProgID="Equation.3" ShapeID="_x0000_i1033" DrawAspect="Content" ObjectID="_1347189794" r:id="rId24"/>
        </w:object>
      </w:r>
      <w:r w:rsidR="00D767EA">
        <w:rPr>
          <w:rStyle w:val="Textos"/>
          <w:b/>
          <w:sz w:val="22"/>
          <w:szCs w:val="22"/>
          <w:lang w:val="es-EC"/>
        </w:rPr>
        <w:t xml:space="preserve">, determine </w:t>
      </w:r>
      <w:r w:rsidR="004509FB">
        <w:rPr>
          <w:rStyle w:val="Textos"/>
          <w:b/>
          <w:sz w:val="22"/>
          <w:szCs w:val="22"/>
          <w:lang w:val="es-EC"/>
        </w:rPr>
        <w:object w:dxaOrig="639" w:dyaOrig="320">
          <v:shape id="_x0000_i1034" type="#_x0000_t75" style="width:39pt;height:18.75pt" o:ole="">
            <v:imagedata r:id="rId25" o:title=""/>
          </v:shape>
          <o:OLEObject Type="Embed" ProgID="Equation.DSMT4" ShapeID="_x0000_i1034" DrawAspect="Content" ObjectID="_1347189795" r:id="rId26"/>
        </w:object>
      </w:r>
      <w:r w:rsidR="00C7777B">
        <w:rPr>
          <w:rStyle w:val="Textos"/>
          <w:b/>
          <w:sz w:val="22"/>
          <w:szCs w:val="22"/>
          <w:lang w:val="es-EC"/>
        </w:rPr>
        <w:t>.</w:t>
      </w:r>
    </w:p>
    <w:p w:rsidR="004D0CE5" w:rsidRDefault="004D0CE5" w:rsidP="004D0CE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4D0CE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4D0CE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4D0CE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4D0CE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4D0CE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4D0CE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4D0CE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4D0CE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4D0CE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4D0CE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4D0CE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4D0CE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4D0CE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4D0CE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150A1C" w:rsidP="004D0CE5">
      <w:pPr>
        <w:pStyle w:val="Noparagraphstyle"/>
        <w:numPr>
          <w:ilvl w:val="0"/>
          <w:numId w:val="27"/>
        </w:numPr>
        <w:spacing w:after="113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 xml:space="preserve">Determine si la función </w:t>
      </w:r>
      <w:r w:rsidR="0038542C">
        <w:rPr>
          <w:rStyle w:val="Textos"/>
          <w:b/>
          <w:sz w:val="22"/>
          <w:szCs w:val="22"/>
          <w:lang w:val="es-EC"/>
        </w:rPr>
        <w:object w:dxaOrig="2439" w:dyaOrig="1040">
          <v:shape id="_x0000_i1035" type="#_x0000_t75" style="width:122.25pt;height:51.75pt" o:ole="">
            <v:imagedata r:id="rId27" o:title=""/>
          </v:shape>
          <o:OLEObject Type="Embed" ProgID="Equation.DSMT4" ShapeID="_x0000_i1035" DrawAspect="Content" ObjectID="_1347189796" r:id="rId28"/>
        </w:object>
      </w:r>
      <w:r w:rsidR="0038542C">
        <w:rPr>
          <w:rStyle w:val="Textos"/>
          <w:b/>
          <w:sz w:val="22"/>
          <w:szCs w:val="22"/>
          <w:lang w:val="es-EC"/>
        </w:rPr>
        <w:t xml:space="preserve"> es continua en </w:t>
      </w:r>
      <w:r w:rsidR="0038542C">
        <w:rPr>
          <w:rStyle w:val="Textos"/>
          <w:b/>
          <w:sz w:val="22"/>
          <w:szCs w:val="22"/>
          <w:lang w:val="es-EC"/>
        </w:rPr>
        <w:object w:dxaOrig="499" w:dyaOrig="279">
          <v:shape id="_x0000_i1036" type="#_x0000_t75" style="width:28.5pt;height:17.25pt" o:ole="">
            <v:imagedata r:id="rId29" o:title=""/>
          </v:shape>
          <o:OLEObject Type="Embed" ProgID="Equation.3" ShapeID="_x0000_i1036" DrawAspect="Content" ObjectID="_1347189797" r:id="rId30"/>
        </w:object>
      </w:r>
      <w:r w:rsidR="0038542C">
        <w:rPr>
          <w:rStyle w:val="Textos"/>
          <w:b/>
          <w:sz w:val="22"/>
          <w:szCs w:val="22"/>
          <w:lang w:val="es-EC"/>
        </w:rPr>
        <w:t>, justificando su respuesta.</w:t>
      </w:r>
    </w:p>
    <w:p w:rsidR="004A1733" w:rsidRDefault="004A1733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63541F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63541F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63541F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63541F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63541F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63541F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63541F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63541F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63541F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63541F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Pr="00256E8A" w:rsidRDefault="00F53627" w:rsidP="00CE454B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 xml:space="preserve">4.  </w:t>
      </w:r>
      <w:r w:rsidR="00887CEB">
        <w:rPr>
          <w:rStyle w:val="Textos"/>
          <w:b/>
          <w:sz w:val="22"/>
          <w:szCs w:val="22"/>
          <w:lang w:val="es-EC"/>
        </w:rPr>
        <w:t>Obtenga</w:t>
      </w:r>
      <w:r w:rsidR="0063541F">
        <w:rPr>
          <w:rStyle w:val="Textos"/>
          <w:b/>
          <w:sz w:val="22"/>
          <w:szCs w:val="22"/>
          <w:lang w:val="es-EC"/>
        </w:rPr>
        <w:t xml:space="preserve"> la ecuación de la recta tangente a la curva </w:t>
      </w:r>
      <w:r w:rsidR="001B439C">
        <w:rPr>
          <w:rStyle w:val="Textos"/>
          <w:b/>
          <w:sz w:val="22"/>
          <w:szCs w:val="22"/>
          <w:lang w:val="es-EC"/>
        </w:rPr>
        <w:object w:dxaOrig="3260" w:dyaOrig="440">
          <v:shape id="_x0000_i1037" type="#_x0000_t75" style="width:163.5pt;height:25.5pt" o:ole="">
            <v:imagedata r:id="rId31" o:title=""/>
          </v:shape>
          <o:OLEObject Type="Embed" ProgID="Equation.DSMT4" ShapeID="_x0000_i1037" DrawAspect="Content" ObjectID="_1347189798" r:id="rId32"/>
        </w:object>
      </w:r>
      <w:r w:rsidR="0063541F">
        <w:rPr>
          <w:rStyle w:val="Textos"/>
          <w:b/>
          <w:sz w:val="22"/>
          <w:szCs w:val="22"/>
          <w:lang w:val="es-EC"/>
        </w:rPr>
        <w:t xml:space="preserve"> en el punto</w:t>
      </w:r>
      <w:r>
        <w:rPr>
          <w:rStyle w:val="Textos"/>
          <w:b/>
          <w:sz w:val="22"/>
          <w:szCs w:val="22"/>
          <w:lang w:val="es-EC"/>
        </w:rPr>
        <w:t xml:space="preserve"> donde </w:t>
      </w:r>
      <w:r w:rsidR="001B439C">
        <w:rPr>
          <w:rStyle w:val="Textos"/>
          <w:b/>
          <w:sz w:val="22"/>
          <w:szCs w:val="22"/>
          <w:lang w:val="es-EC"/>
        </w:rPr>
        <w:object w:dxaOrig="580" w:dyaOrig="320">
          <v:shape id="_x0000_i1038" type="#_x0000_t75" style="width:32.25pt;height:18pt" o:ole="">
            <v:imagedata r:id="rId33" o:title=""/>
          </v:shape>
          <o:OLEObject Type="Embed" ProgID="Equation.DSMT4" ShapeID="_x0000_i1038" DrawAspect="Content" ObjectID="_1347189799" r:id="rId34"/>
        </w:object>
      </w:r>
      <w:r w:rsidR="0063541F">
        <w:rPr>
          <w:rStyle w:val="Textos"/>
          <w:b/>
          <w:sz w:val="22"/>
          <w:szCs w:val="22"/>
          <w:lang w:val="es-EC"/>
        </w:rPr>
        <w:t>.</w:t>
      </w:r>
    </w:p>
    <w:p w:rsidR="0063541F" w:rsidRPr="00CE454B" w:rsidRDefault="0063541F" w:rsidP="00CE454B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 xml:space="preserve">   </w:t>
      </w:r>
      <w:r w:rsidR="00CE454B">
        <w:rPr>
          <w:rStyle w:val="Textos"/>
          <w:b/>
          <w:sz w:val="22"/>
          <w:szCs w:val="22"/>
          <w:lang w:val="es-EC"/>
        </w:rPr>
        <w:tab/>
      </w:r>
      <w:r w:rsidR="00CE454B">
        <w:rPr>
          <w:rStyle w:val="Textos"/>
          <w:b/>
          <w:sz w:val="22"/>
          <w:szCs w:val="22"/>
          <w:lang w:val="es-EC"/>
        </w:rPr>
        <w:tab/>
      </w:r>
      <w:r w:rsidR="00CE454B">
        <w:rPr>
          <w:rStyle w:val="Textos"/>
          <w:b/>
          <w:sz w:val="22"/>
          <w:szCs w:val="22"/>
          <w:lang w:val="es-EC"/>
        </w:rPr>
        <w:tab/>
      </w:r>
      <w:r w:rsidR="00CE454B">
        <w:rPr>
          <w:rStyle w:val="Textos"/>
          <w:b/>
          <w:sz w:val="22"/>
          <w:szCs w:val="22"/>
          <w:lang w:val="es-EC"/>
        </w:rPr>
        <w:tab/>
      </w:r>
      <w:r w:rsidR="00CE454B">
        <w:rPr>
          <w:rStyle w:val="Textos"/>
          <w:b/>
          <w:sz w:val="22"/>
          <w:szCs w:val="22"/>
          <w:lang w:val="es-EC"/>
        </w:rPr>
        <w:tab/>
      </w:r>
      <w:r w:rsidR="00CE454B">
        <w:rPr>
          <w:rStyle w:val="Textos"/>
          <w:b/>
          <w:sz w:val="22"/>
          <w:szCs w:val="22"/>
          <w:lang w:val="es-EC"/>
        </w:rPr>
        <w:tab/>
      </w:r>
      <w:r w:rsidR="00CE454B">
        <w:rPr>
          <w:rStyle w:val="Textos"/>
          <w:b/>
          <w:sz w:val="22"/>
          <w:szCs w:val="22"/>
          <w:lang w:val="es-EC"/>
        </w:rPr>
        <w:tab/>
      </w:r>
      <w:r w:rsidR="00CE454B">
        <w:rPr>
          <w:rStyle w:val="Textos"/>
          <w:b/>
          <w:sz w:val="22"/>
          <w:szCs w:val="22"/>
          <w:lang w:val="es-EC"/>
        </w:rPr>
        <w:tab/>
      </w:r>
      <w:r w:rsidR="00CE454B">
        <w:rPr>
          <w:rStyle w:val="Textos"/>
          <w:b/>
          <w:sz w:val="22"/>
          <w:szCs w:val="22"/>
          <w:lang w:val="es-EC"/>
        </w:rPr>
        <w:tab/>
        <w:t xml:space="preserve">  </w:t>
      </w:r>
      <w:r>
        <w:rPr>
          <w:rStyle w:val="Textos"/>
          <w:b/>
          <w:sz w:val="22"/>
          <w:szCs w:val="22"/>
          <w:lang w:val="es-EC"/>
        </w:rPr>
        <w:t xml:space="preserve"> </w:t>
      </w:r>
      <w:r w:rsidRPr="006119E7">
        <w:rPr>
          <w:rStyle w:val="Textos"/>
          <w:b/>
          <w:sz w:val="22"/>
          <w:szCs w:val="22"/>
          <w:lang w:val="es-EC"/>
        </w:rPr>
        <w:t>VALOR:</w:t>
      </w:r>
      <w:r>
        <w:rPr>
          <w:rStyle w:val="Textos"/>
          <w:b/>
          <w:sz w:val="22"/>
          <w:szCs w:val="22"/>
          <w:lang w:val="es-EC"/>
        </w:rPr>
        <w:t xml:space="preserve"> </w:t>
      </w:r>
      <w:r w:rsidR="002E79E1">
        <w:rPr>
          <w:rStyle w:val="Textos"/>
          <w:b/>
          <w:sz w:val="22"/>
          <w:szCs w:val="22"/>
          <w:lang w:val="es-EC"/>
        </w:rPr>
        <w:t>10</w:t>
      </w:r>
      <w:r>
        <w:rPr>
          <w:rStyle w:val="Textos"/>
          <w:b/>
          <w:sz w:val="22"/>
          <w:szCs w:val="22"/>
          <w:lang w:val="es-EC"/>
        </w:rPr>
        <w:t xml:space="preserve">  </w:t>
      </w:r>
      <w:r w:rsidRPr="006119E7">
        <w:rPr>
          <w:rStyle w:val="Textos"/>
          <w:b/>
          <w:sz w:val="22"/>
          <w:szCs w:val="22"/>
          <w:lang w:val="es-EC"/>
        </w:rPr>
        <w:t>puntos</w:t>
      </w:r>
    </w:p>
    <w:p w:rsidR="0063541F" w:rsidRDefault="0063541F" w:rsidP="0063541F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CF4565" w:rsidRPr="00256E8A" w:rsidRDefault="00FE0E6F" w:rsidP="00FE0E6F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S"/>
        </w:rPr>
      </w:pPr>
      <w:r>
        <w:rPr>
          <w:rStyle w:val="Textos"/>
          <w:b/>
          <w:sz w:val="22"/>
          <w:szCs w:val="22"/>
          <w:lang w:val="es-EC"/>
        </w:rPr>
        <w:t>5.</w:t>
      </w:r>
      <w:r>
        <w:rPr>
          <w:rStyle w:val="Textos"/>
          <w:b/>
          <w:sz w:val="22"/>
          <w:szCs w:val="22"/>
          <w:lang w:val="es-EC"/>
        </w:rPr>
        <w:tab/>
        <w:t>B</w:t>
      </w:r>
      <w:r w:rsidR="00CF4565" w:rsidRPr="00256E8A">
        <w:rPr>
          <w:rStyle w:val="Textos"/>
          <w:b/>
          <w:sz w:val="22"/>
          <w:szCs w:val="22"/>
          <w:lang w:val="es-ES"/>
        </w:rPr>
        <w:t xml:space="preserve">osqueje la </w:t>
      </w:r>
      <w:r w:rsidR="0098195A" w:rsidRPr="00256E8A">
        <w:rPr>
          <w:rStyle w:val="Textos"/>
          <w:b/>
          <w:sz w:val="22"/>
          <w:szCs w:val="22"/>
          <w:lang w:val="es-ES"/>
        </w:rPr>
        <w:t xml:space="preserve">gráfica de la </w:t>
      </w:r>
      <w:r w:rsidR="00CF4565" w:rsidRPr="00256E8A">
        <w:rPr>
          <w:rStyle w:val="Textos"/>
          <w:b/>
          <w:sz w:val="22"/>
          <w:szCs w:val="22"/>
          <w:lang w:val="es-ES"/>
        </w:rPr>
        <w:t>siguiente función de variable real:</w:t>
      </w:r>
    </w:p>
    <w:p w:rsidR="003F1FF4" w:rsidRPr="006246D1" w:rsidRDefault="00167056" w:rsidP="003F1FF4">
      <w:pPr>
        <w:pStyle w:val="Noparagraphstyle"/>
        <w:spacing w:after="113"/>
        <w:jc w:val="center"/>
        <w:rPr>
          <w:rStyle w:val="Textos"/>
          <w:b/>
          <w:color w:val="FF0000"/>
          <w:sz w:val="22"/>
          <w:szCs w:val="22"/>
          <w:lang w:val="es-EC"/>
        </w:rPr>
      </w:pPr>
      <w:r w:rsidRPr="006246D1">
        <w:rPr>
          <w:rStyle w:val="Textos"/>
          <w:color w:val="FF0000"/>
          <w:sz w:val="22"/>
          <w:szCs w:val="22"/>
          <w:lang w:val="es-ES"/>
        </w:rPr>
        <w:object w:dxaOrig="2720" w:dyaOrig="360">
          <v:shape id="_x0000_i1039" type="#_x0000_t75" style="width:181.5pt;height:24pt" o:ole="">
            <v:imagedata r:id="rId35" o:title=""/>
          </v:shape>
          <o:OLEObject Type="Embed" ProgID="Equation.3" ShapeID="_x0000_i1039" DrawAspect="Content" ObjectID="_1347189800" r:id="rId36"/>
        </w:object>
      </w:r>
    </w:p>
    <w:p w:rsidR="00CF4565" w:rsidRDefault="00CF4565" w:rsidP="00CF4565">
      <w:pPr>
        <w:pStyle w:val="Noparagraphstyle"/>
        <w:spacing w:after="113"/>
        <w:ind w:left="720" w:hanging="720"/>
        <w:jc w:val="both"/>
        <w:rPr>
          <w:rStyle w:val="Textos"/>
          <w:sz w:val="22"/>
          <w:szCs w:val="22"/>
          <w:lang w:val="es-ES"/>
        </w:rPr>
      </w:pPr>
      <w:r>
        <w:rPr>
          <w:rStyle w:val="Textos"/>
          <w:b/>
          <w:sz w:val="22"/>
          <w:szCs w:val="22"/>
          <w:lang w:val="es-EC"/>
        </w:rPr>
        <w:t xml:space="preserve">                                             </w:t>
      </w:r>
      <w:r>
        <w:rPr>
          <w:rStyle w:val="Textos"/>
          <w:b/>
          <w:sz w:val="22"/>
          <w:szCs w:val="22"/>
          <w:lang w:val="es-EC"/>
        </w:rPr>
        <w:tab/>
      </w:r>
      <w:r>
        <w:rPr>
          <w:rStyle w:val="Textos"/>
          <w:b/>
          <w:sz w:val="22"/>
          <w:szCs w:val="22"/>
          <w:lang w:val="es-EC"/>
        </w:rPr>
        <w:tab/>
      </w:r>
      <w:r>
        <w:rPr>
          <w:rStyle w:val="Textos"/>
          <w:b/>
          <w:sz w:val="22"/>
          <w:szCs w:val="22"/>
          <w:lang w:val="es-EC"/>
        </w:rPr>
        <w:tab/>
      </w:r>
      <w:r>
        <w:rPr>
          <w:rStyle w:val="Textos"/>
          <w:b/>
          <w:sz w:val="22"/>
          <w:szCs w:val="22"/>
          <w:lang w:val="es-EC"/>
        </w:rPr>
        <w:tab/>
        <w:t xml:space="preserve">  </w:t>
      </w:r>
      <w:r w:rsidR="00F52566">
        <w:rPr>
          <w:rStyle w:val="Textos"/>
          <w:b/>
          <w:sz w:val="22"/>
          <w:szCs w:val="22"/>
          <w:lang w:val="es-EC"/>
        </w:rPr>
        <w:t xml:space="preserve">         </w:t>
      </w:r>
      <w:r>
        <w:rPr>
          <w:rStyle w:val="Textos"/>
          <w:b/>
          <w:sz w:val="22"/>
          <w:szCs w:val="22"/>
          <w:lang w:val="es-EC"/>
        </w:rPr>
        <w:t xml:space="preserve"> </w:t>
      </w:r>
      <w:r w:rsidRPr="006119E7">
        <w:rPr>
          <w:rStyle w:val="Textos"/>
          <w:b/>
          <w:sz w:val="22"/>
          <w:szCs w:val="22"/>
          <w:lang w:val="es-EC"/>
        </w:rPr>
        <w:t>VALOR:</w:t>
      </w:r>
      <w:r w:rsidR="003F1FF4">
        <w:rPr>
          <w:rStyle w:val="Textos"/>
          <w:b/>
          <w:sz w:val="22"/>
          <w:szCs w:val="22"/>
          <w:lang w:val="es-EC"/>
        </w:rPr>
        <w:t xml:space="preserve"> </w:t>
      </w:r>
      <w:r>
        <w:rPr>
          <w:rStyle w:val="Textos"/>
          <w:b/>
          <w:sz w:val="22"/>
          <w:szCs w:val="22"/>
          <w:lang w:val="es-EC"/>
        </w:rPr>
        <w:t xml:space="preserve">10  </w:t>
      </w:r>
      <w:r w:rsidRPr="006119E7">
        <w:rPr>
          <w:rStyle w:val="Textos"/>
          <w:b/>
          <w:sz w:val="22"/>
          <w:szCs w:val="22"/>
          <w:lang w:val="es-EC"/>
        </w:rPr>
        <w:t>puntos</w:t>
      </w:r>
    </w:p>
    <w:p w:rsidR="00CF4565" w:rsidRPr="00CF4565" w:rsidRDefault="00CF4565" w:rsidP="00CF4565">
      <w:pPr>
        <w:pStyle w:val="Noparagraphstyle"/>
        <w:spacing w:after="113"/>
        <w:ind w:firstLine="720"/>
        <w:jc w:val="both"/>
        <w:rPr>
          <w:rStyle w:val="Textos"/>
          <w:b/>
          <w:sz w:val="22"/>
          <w:szCs w:val="22"/>
          <w:lang w:val="es-ES"/>
        </w:rPr>
      </w:pPr>
      <w:r w:rsidRPr="00CF4565">
        <w:rPr>
          <w:rStyle w:val="Textos"/>
          <w:b/>
          <w:sz w:val="22"/>
          <w:szCs w:val="22"/>
          <w:lang w:val="es-ES"/>
        </w:rPr>
        <w:t>Determinando previamente:</w:t>
      </w:r>
    </w:p>
    <w:p w:rsidR="00CF4565" w:rsidRDefault="00CF4565" w:rsidP="00CF4565">
      <w:pPr>
        <w:pStyle w:val="Noparagraphstyle"/>
        <w:numPr>
          <w:ilvl w:val="0"/>
          <w:numId w:val="16"/>
        </w:numPr>
        <w:spacing w:line="360" w:lineRule="auto"/>
        <w:jc w:val="both"/>
        <w:rPr>
          <w:rStyle w:val="Textos"/>
          <w:sz w:val="22"/>
          <w:szCs w:val="22"/>
          <w:lang w:val="es-ES"/>
        </w:rPr>
      </w:pPr>
      <w:r>
        <w:rPr>
          <w:rStyle w:val="Textos"/>
          <w:sz w:val="22"/>
          <w:szCs w:val="22"/>
          <w:lang w:val="es-ES"/>
        </w:rPr>
        <w:t>Dominio</w:t>
      </w:r>
    </w:p>
    <w:p w:rsidR="00CF4565" w:rsidRDefault="00CF4565" w:rsidP="00CF4565">
      <w:pPr>
        <w:pStyle w:val="Noparagraphstyle"/>
        <w:numPr>
          <w:ilvl w:val="0"/>
          <w:numId w:val="16"/>
        </w:numPr>
        <w:spacing w:line="360" w:lineRule="auto"/>
        <w:jc w:val="both"/>
        <w:rPr>
          <w:rStyle w:val="Textos"/>
          <w:sz w:val="22"/>
          <w:szCs w:val="22"/>
          <w:lang w:val="es-ES"/>
        </w:rPr>
      </w:pPr>
      <w:r>
        <w:rPr>
          <w:rStyle w:val="Textos"/>
          <w:sz w:val="22"/>
          <w:szCs w:val="22"/>
          <w:lang w:val="es-ES"/>
        </w:rPr>
        <w:t>Intersecciones con los ejes</w:t>
      </w:r>
    </w:p>
    <w:p w:rsidR="00CF4565" w:rsidRDefault="00CF4565" w:rsidP="00CF4565">
      <w:pPr>
        <w:pStyle w:val="Noparagraphstyle"/>
        <w:numPr>
          <w:ilvl w:val="0"/>
          <w:numId w:val="16"/>
        </w:numPr>
        <w:spacing w:line="360" w:lineRule="auto"/>
        <w:jc w:val="both"/>
        <w:rPr>
          <w:rStyle w:val="Textos"/>
          <w:sz w:val="22"/>
          <w:szCs w:val="22"/>
          <w:lang w:val="es-ES"/>
        </w:rPr>
      </w:pPr>
      <w:r>
        <w:rPr>
          <w:rStyle w:val="Textos"/>
          <w:sz w:val="22"/>
          <w:szCs w:val="22"/>
          <w:lang w:val="es-ES"/>
        </w:rPr>
        <w:t>Simetrías</w:t>
      </w:r>
    </w:p>
    <w:p w:rsidR="00CF4565" w:rsidRDefault="00CF4565" w:rsidP="00CF4565">
      <w:pPr>
        <w:pStyle w:val="Noparagraphstyle"/>
        <w:numPr>
          <w:ilvl w:val="0"/>
          <w:numId w:val="16"/>
        </w:numPr>
        <w:spacing w:line="360" w:lineRule="auto"/>
        <w:jc w:val="both"/>
        <w:rPr>
          <w:rStyle w:val="Textos"/>
          <w:sz w:val="22"/>
          <w:szCs w:val="22"/>
          <w:lang w:val="es-ES"/>
        </w:rPr>
      </w:pPr>
      <w:r>
        <w:rPr>
          <w:rStyle w:val="Textos"/>
          <w:sz w:val="22"/>
          <w:szCs w:val="22"/>
          <w:lang w:val="es-ES"/>
        </w:rPr>
        <w:t>Asíntotas</w:t>
      </w:r>
    </w:p>
    <w:p w:rsidR="00CF4565" w:rsidRDefault="00CF4565" w:rsidP="00CF4565">
      <w:pPr>
        <w:pStyle w:val="Noparagraphstyle"/>
        <w:numPr>
          <w:ilvl w:val="0"/>
          <w:numId w:val="16"/>
        </w:numPr>
        <w:spacing w:line="360" w:lineRule="auto"/>
        <w:jc w:val="both"/>
        <w:rPr>
          <w:rStyle w:val="Textos"/>
          <w:sz w:val="22"/>
          <w:szCs w:val="22"/>
          <w:lang w:val="es-ES"/>
        </w:rPr>
      </w:pPr>
      <w:r>
        <w:rPr>
          <w:rStyle w:val="Textos"/>
          <w:sz w:val="22"/>
          <w:szCs w:val="22"/>
          <w:lang w:val="es-ES"/>
        </w:rPr>
        <w:t>Puntos críticos</w:t>
      </w:r>
    </w:p>
    <w:p w:rsidR="00CF4565" w:rsidRDefault="00CF4565" w:rsidP="00CF4565">
      <w:pPr>
        <w:pStyle w:val="Noparagraphstyle"/>
        <w:numPr>
          <w:ilvl w:val="0"/>
          <w:numId w:val="16"/>
        </w:numPr>
        <w:spacing w:line="360" w:lineRule="auto"/>
        <w:jc w:val="both"/>
        <w:rPr>
          <w:rStyle w:val="Textos"/>
          <w:sz w:val="22"/>
          <w:szCs w:val="22"/>
          <w:lang w:val="es-ES"/>
        </w:rPr>
      </w:pPr>
      <w:r>
        <w:rPr>
          <w:rStyle w:val="Textos"/>
          <w:sz w:val="22"/>
          <w:szCs w:val="22"/>
          <w:lang w:val="es-ES"/>
        </w:rPr>
        <w:t>Monotonía</w:t>
      </w:r>
    </w:p>
    <w:p w:rsidR="00CF4565" w:rsidRDefault="00CF4565" w:rsidP="00CF4565">
      <w:pPr>
        <w:pStyle w:val="Noparagraphstyle"/>
        <w:numPr>
          <w:ilvl w:val="0"/>
          <w:numId w:val="16"/>
        </w:numPr>
        <w:spacing w:line="360" w:lineRule="auto"/>
        <w:jc w:val="both"/>
        <w:rPr>
          <w:rStyle w:val="Textos"/>
          <w:sz w:val="22"/>
          <w:szCs w:val="22"/>
          <w:lang w:val="es-ES"/>
        </w:rPr>
      </w:pPr>
      <w:r>
        <w:rPr>
          <w:rStyle w:val="Textos"/>
          <w:sz w:val="22"/>
          <w:szCs w:val="22"/>
          <w:lang w:val="es-ES"/>
        </w:rPr>
        <w:t>Valores extremos</w:t>
      </w:r>
    </w:p>
    <w:p w:rsidR="00CF4565" w:rsidRDefault="00CF4565" w:rsidP="00CF4565">
      <w:pPr>
        <w:pStyle w:val="Noparagraphstyle"/>
        <w:numPr>
          <w:ilvl w:val="0"/>
          <w:numId w:val="16"/>
        </w:numPr>
        <w:spacing w:line="360" w:lineRule="auto"/>
        <w:jc w:val="both"/>
        <w:rPr>
          <w:rStyle w:val="Textos"/>
          <w:sz w:val="22"/>
          <w:szCs w:val="22"/>
          <w:lang w:val="es-ES"/>
        </w:rPr>
      </w:pPr>
      <w:r>
        <w:rPr>
          <w:rStyle w:val="Textos"/>
          <w:sz w:val="22"/>
          <w:szCs w:val="22"/>
          <w:lang w:val="es-ES"/>
        </w:rPr>
        <w:t>Concavidad</w:t>
      </w:r>
    </w:p>
    <w:p w:rsidR="00CF4565" w:rsidRDefault="00CF4565" w:rsidP="00CF4565">
      <w:pPr>
        <w:pStyle w:val="Noparagraphstyle"/>
        <w:numPr>
          <w:ilvl w:val="0"/>
          <w:numId w:val="16"/>
        </w:numPr>
        <w:spacing w:line="360" w:lineRule="auto"/>
        <w:jc w:val="both"/>
        <w:rPr>
          <w:rStyle w:val="Textos"/>
          <w:sz w:val="22"/>
          <w:szCs w:val="22"/>
          <w:lang w:val="es-ES"/>
        </w:rPr>
      </w:pPr>
      <w:r>
        <w:rPr>
          <w:rStyle w:val="Textos"/>
          <w:sz w:val="22"/>
          <w:szCs w:val="22"/>
          <w:lang w:val="es-ES"/>
        </w:rPr>
        <w:t>Puntos de inflexión</w:t>
      </w:r>
    </w:p>
    <w:p w:rsidR="00CF4565" w:rsidRDefault="00CF4565" w:rsidP="00CF4565">
      <w:pPr>
        <w:pStyle w:val="Noparagraphstyle"/>
        <w:numPr>
          <w:ilvl w:val="0"/>
          <w:numId w:val="16"/>
        </w:numPr>
        <w:spacing w:line="360" w:lineRule="auto"/>
        <w:jc w:val="both"/>
        <w:rPr>
          <w:rStyle w:val="Textos"/>
          <w:sz w:val="22"/>
          <w:szCs w:val="22"/>
          <w:lang w:val="es-ES"/>
        </w:rPr>
      </w:pPr>
      <w:r>
        <w:rPr>
          <w:rStyle w:val="Textos"/>
          <w:sz w:val="22"/>
          <w:szCs w:val="22"/>
          <w:lang w:val="es-ES"/>
        </w:rPr>
        <w:t>Rango</w:t>
      </w:r>
    </w:p>
    <w:p w:rsidR="00EC59C1" w:rsidRDefault="00EC59C1" w:rsidP="002047A8">
      <w:pPr>
        <w:pStyle w:val="Noparagraphstyle"/>
        <w:spacing w:after="113"/>
        <w:ind w:left="720"/>
        <w:rPr>
          <w:rStyle w:val="Textos"/>
          <w:sz w:val="22"/>
          <w:szCs w:val="22"/>
          <w:lang w:val="es-ES"/>
        </w:rPr>
      </w:pPr>
    </w:p>
    <w:p w:rsidR="00D16124" w:rsidRDefault="00D16124" w:rsidP="002047A8">
      <w:pPr>
        <w:pStyle w:val="Noparagraphstyle"/>
        <w:spacing w:after="113"/>
        <w:ind w:left="720"/>
        <w:rPr>
          <w:rStyle w:val="Textos"/>
          <w:sz w:val="22"/>
          <w:szCs w:val="22"/>
          <w:lang w:val="es-ES"/>
        </w:rPr>
      </w:pPr>
    </w:p>
    <w:p w:rsidR="00D16124" w:rsidRDefault="00D16124" w:rsidP="002047A8">
      <w:pPr>
        <w:pStyle w:val="Noparagraphstyle"/>
        <w:spacing w:after="113"/>
        <w:ind w:left="720"/>
        <w:rPr>
          <w:rStyle w:val="Textos"/>
          <w:sz w:val="22"/>
          <w:szCs w:val="22"/>
          <w:lang w:val="es-ES"/>
        </w:rPr>
      </w:pPr>
    </w:p>
    <w:p w:rsidR="00EC59C1" w:rsidRDefault="00EC59C1" w:rsidP="00125D67">
      <w:pPr>
        <w:pStyle w:val="Noparagraphstyle"/>
        <w:spacing w:after="113"/>
        <w:ind w:left="720"/>
        <w:jc w:val="both"/>
        <w:rPr>
          <w:rStyle w:val="Textos"/>
          <w:sz w:val="22"/>
          <w:szCs w:val="22"/>
          <w:lang w:val="es-ES"/>
        </w:rPr>
      </w:pPr>
    </w:p>
    <w:p w:rsidR="00A84B40" w:rsidRDefault="00A84B40" w:rsidP="00125D67">
      <w:pPr>
        <w:pStyle w:val="Noparagraphstyle"/>
        <w:spacing w:after="113"/>
        <w:ind w:left="720"/>
        <w:jc w:val="both"/>
        <w:rPr>
          <w:rStyle w:val="Textos"/>
          <w:sz w:val="22"/>
          <w:szCs w:val="22"/>
          <w:lang w:val="es-ES"/>
        </w:rPr>
      </w:pPr>
    </w:p>
    <w:p w:rsidR="00EB5B66" w:rsidRDefault="00EB5B66" w:rsidP="00125D67">
      <w:pPr>
        <w:pStyle w:val="Noparagraphstyle"/>
        <w:spacing w:after="113"/>
        <w:ind w:left="720"/>
        <w:jc w:val="both"/>
        <w:rPr>
          <w:rStyle w:val="Textos"/>
          <w:sz w:val="22"/>
          <w:szCs w:val="22"/>
          <w:lang w:val="es-ES"/>
        </w:rPr>
      </w:pPr>
    </w:p>
    <w:p w:rsidR="00EB5B66" w:rsidRDefault="00EB5B66" w:rsidP="00125D67">
      <w:pPr>
        <w:pStyle w:val="Noparagraphstyle"/>
        <w:spacing w:after="113"/>
        <w:ind w:left="720"/>
        <w:jc w:val="both"/>
        <w:rPr>
          <w:rStyle w:val="Textos"/>
          <w:sz w:val="22"/>
          <w:szCs w:val="22"/>
          <w:lang w:val="es-ES"/>
        </w:rPr>
      </w:pPr>
    </w:p>
    <w:p w:rsidR="00EB5B66" w:rsidRDefault="00EB5B66" w:rsidP="00125D67">
      <w:pPr>
        <w:pStyle w:val="Noparagraphstyle"/>
        <w:spacing w:after="113"/>
        <w:ind w:left="720"/>
        <w:jc w:val="both"/>
        <w:rPr>
          <w:rStyle w:val="Textos"/>
          <w:sz w:val="22"/>
          <w:szCs w:val="22"/>
          <w:lang w:val="es-ES"/>
        </w:rPr>
      </w:pPr>
    </w:p>
    <w:p w:rsidR="00EB5B66" w:rsidRDefault="00EB5B66" w:rsidP="00125D67">
      <w:pPr>
        <w:pStyle w:val="Noparagraphstyle"/>
        <w:spacing w:after="113"/>
        <w:ind w:left="720"/>
        <w:jc w:val="both"/>
        <w:rPr>
          <w:rStyle w:val="Textos"/>
          <w:sz w:val="22"/>
          <w:szCs w:val="22"/>
          <w:lang w:val="es-ES"/>
        </w:rPr>
      </w:pPr>
    </w:p>
    <w:p w:rsidR="00EB5B66" w:rsidRDefault="00EB5B66" w:rsidP="00125D67">
      <w:pPr>
        <w:pStyle w:val="Noparagraphstyle"/>
        <w:spacing w:after="113"/>
        <w:ind w:left="720"/>
        <w:jc w:val="both"/>
        <w:rPr>
          <w:rStyle w:val="Textos"/>
          <w:sz w:val="22"/>
          <w:szCs w:val="22"/>
          <w:lang w:val="es-ES"/>
        </w:rPr>
      </w:pPr>
    </w:p>
    <w:p w:rsidR="00EB5B66" w:rsidRDefault="00EB5B66" w:rsidP="00125D67">
      <w:pPr>
        <w:pStyle w:val="Noparagraphstyle"/>
        <w:spacing w:after="113"/>
        <w:ind w:left="720"/>
        <w:jc w:val="both"/>
        <w:rPr>
          <w:rStyle w:val="Textos"/>
          <w:sz w:val="22"/>
          <w:szCs w:val="22"/>
          <w:lang w:val="es-ES"/>
        </w:rPr>
      </w:pPr>
    </w:p>
    <w:p w:rsidR="00EB5B66" w:rsidRDefault="00EB5B66" w:rsidP="00125D67">
      <w:pPr>
        <w:pStyle w:val="Noparagraphstyle"/>
        <w:spacing w:after="113"/>
        <w:ind w:left="720"/>
        <w:jc w:val="both"/>
        <w:rPr>
          <w:rStyle w:val="Textos"/>
          <w:sz w:val="22"/>
          <w:szCs w:val="22"/>
          <w:lang w:val="es-ES"/>
        </w:rPr>
      </w:pPr>
    </w:p>
    <w:p w:rsidR="00EB5B66" w:rsidRDefault="00EB5B66" w:rsidP="00125D67">
      <w:pPr>
        <w:pStyle w:val="Noparagraphstyle"/>
        <w:spacing w:after="113"/>
        <w:ind w:left="720"/>
        <w:jc w:val="both"/>
        <w:rPr>
          <w:rStyle w:val="Textos"/>
          <w:sz w:val="22"/>
          <w:szCs w:val="22"/>
          <w:lang w:val="es-ES"/>
        </w:rPr>
      </w:pPr>
    </w:p>
    <w:p w:rsidR="00EB5B66" w:rsidRDefault="00EB5B66" w:rsidP="00125D67">
      <w:pPr>
        <w:pStyle w:val="Noparagraphstyle"/>
        <w:spacing w:after="113"/>
        <w:ind w:left="720"/>
        <w:jc w:val="both"/>
        <w:rPr>
          <w:rStyle w:val="Textos"/>
          <w:sz w:val="22"/>
          <w:szCs w:val="22"/>
          <w:lang w:val="es-ES"/>
        </w:rPr>
      </w:pPr>
    </w:p>
    <w:p w:rsidR="00EB5B66" w:rsidRDefault="00EB5B66" w:rsidP="00125D67">
      <w:pPr>
        <w:pStyle w:val="Noparagraphstyle"/>
        <w:spacing w:after="113"/>
        <w:ind w:left="720"/>
        <w:jc w:val="both"/>
        <w:rPr>
          <w:rStyle w:val="Textos"/>
          <w:sz w:val="22"/>
          <w:szCs w:val="22"/>
          <w:lang w:val="es-ES"/>
        </w:rPr>
      </w:pPr>
    </w:p>
    <w:p w:rsidR="00EB5B66" w:rsidRDefault="00EB5B66" w:rsidP="00125D67">
      <w:pPr>
        <w:pStyle w:val="Noparagraphstyle"/>
        <w:spacing w:after="113"/>
        <w:ind w:left="720"/>
        <w:jc w:val="both"/>
        <w:rPr>
          <w:rStyle w:val="Textos"/>
          <w:sz w:val="22"/>
          <w:szCs w:val="22"/>
          <w:lang w:val="es-ES"/>
        </w:rPr>
      </w:pPr>
    </w:p>
    <w:p w:rsidR="00EB5B66" w:rsidRDefault="00EB5B66" w:rsidP="00125D67">
      <w:pPr>
        <w:pStyle w:val="Noparagraphstyle"/>
        <w:spacing w:after="113"/>
        <w:ind w:left="720"/>
        <w:jc w:val="both"/>
        <w:rPr>
          <w:rStyle w:val="Textos"/>
          <w:sz w:val="22"/>
          <w:szCs w:val="22"/>
          <w:lang w:val="es-ES"/>
        </w:rPr>
      </w:pPr>
    </w:p>
    <w:p w:rsidR="00115DEB" w:rsidRDefault="00115DEB" w:rsidP="00125D67">
      <w:pPr>
        <w:pStyle w:val="Noparagraphstyle"/>
        <w:spacing w:after="113"/>
        <w:ind w:left="720"/>
        <w:jc w:val="both"/>
        <w:rPr>
          <w:rStyle w:val="Textos"/>
          <w:sz w:val="22"/>
          <w:szCs w:val="22"/>
          <w:lang w:val="es-ES"/>
        </w:rPr>
      </w:pPr>
    </w:p>
    <w:p w:rsidR="00A84B40" w:rsidRPr="00293CC8" w:rsidRDefault="004309EB" w:rsidP="004D0CE5">
      <w:pPr>
        <w:pStyle w:val="Noparagraphstyle"/>
        <w:spacing w:after="113"/>
        <w:ind w:left="720"/>
        <w:jc w:val="both"/>
        <w:rPr>
          <w:rStyle w:val="Textos"/>
          <w:b/>
          <w:sz w:val="22"/>
          <w:szCs w:val="22"/>
          <w:lang w:val="es-EC"/>
        </w:rPr>
      </w:pPr>
      <w:r>
        <w:rPr>
          <w:noProof/>
          <w:lang w:val="es-ES" w:eastAsia="es-ES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99695</wp:posOffset>
            </wp:positionH>
            <wp:positionV relativeFrom="paragraph">
              <wp:posOffset>115570</wp:posOffset>
            </wp:positionV>
            <wp:extent cx="5753100" cy="3609975"/>
            <wp:effectExtent l="19050" t="0" r="0" b="0"/>
            <wp:wrapSquare wrapText="bothSides"/>
            <wp:docPr id="404" name="Imagen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609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93CC8">
        <w:rPr>
          <w:rStyle w:val="Textos"/>
          <w:b/>
          <w:sz w:val="22"/>
          <w:szCs w:val="22"/>
          <w:lang w:val="es-EC"/>
        </w:rPr>
        <w:t xml:space="preserve">  </w:t>
      </w:r>
    </w:p>
    <w:p w:rsidR="00A84B40" w:rsidRDefault="00A84B40" w:rsidP="00293CC8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F45809" w:rsidRDefault="004D0CE5" w:rsidP="00001D71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>6.</w:t>
      </w:r>
      <w:r>
        <w:rPr>
          <w:rStyle w:val="Textos"/>
          <w:b/>
          <w:sz w:val="22"/>
          <w:szCs w:val="22"/>
          <w:lang w:val="es-EC"/>
        </w:rPr>
        <w:tab/>
      </w:r>
      <w:r w:rsidR="00F45809">
        <w:rPr>
          <w:rStyle w:val="Textos"/>
          <w:b/>
          <w:sz w:val="22"/>
          <w:szCs w:val="22"/>
          <w:lang w:val="es-EC"/>
        </w:rPr>
        <w:t xml:space="preserve">El costo total para un fabricante de cierto artículo está dado por </w:t>
      </w:r>
      <w:r w:rsidR="00F45809">
        <w:rPr>
          <w:rStyle w:val="Textos"/>
          <w:b/>
          <w:sz w:val="22"/>
          <w:szCs w:val="22"/>
          <w:lang w:val="es-EC"/>
        </w:rPr>
        <w:object w:dxaOrig="3360" w:dyaOrig="360">
          <v:shape id="_x0000_i1040" type="#_x0000_t75" style="width:168pt;height:18pt" o:ole="">
            <v:imagedata r:id="rId38" o:title=""/>
          </v:shape>
          <o:OLEObject Type="Embed" ProgID="Equation.DSMT4" ShapeID="_x0000_i1040" DrawAspect="Content" ObjectID="_1347189801" r:id="rId39"/>
        </w:object>
      </w:r>
      <w:r w:rsidR="00F45809">
        <w:rPr>
          <w:rStyle w:val="Textos"/>
          <w:b/>
          <w:sz w:val="22"/>
          <w:szCs w:val="22"/>
          <w:lang w:val="es-EC"/>
        </w:rPr>
        <w:t xml:space="preserve"> dólares, donde </w:t>
      </w:r>
      <w:r w:rsidR="00F45809" w:rsidRPr="00F45809">
        <w:rPr>
          <w:rStyle w:val="Textos"/>
          <w:rFonts w:ascii="Times New Roman" w:hAnsi="Times New Roman" w:cs="Times New Roman"/>
          <w:b/>
          <w:i/>
          <w:sz w:val="28"/>
          <w:szCs w:val="28"/>
          <w:lang w:val="es-EC"/>
        </w:rPr>
        <w:t>q</w:t>
      </w:r>
      <w:r w:rsidR="00F45809">
        <w:rPr>
          <w:rStyle w:val="Textos"/>
          <w:b/>
          <w:sz w:val="22"/>
          <w:szCs w:val="22"/>
          <w:lang w:val="es-EC"/>
        </w:rPr>
        <w:t xml:space="preserve"> es la cantidad de unidades producidas.  </w:t>
      </w:r>
    </w:p>
    <w:p w:rsidR="00001D71" w:rsidRDefault="00001D71" w:rsidP="00001D71">
      <w:pPr>
        <w:pStyle w:val="Noparagraphstyle"/>
        <w:spacing w:after="113"/>
        <w:ind w:left="6480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 xml:space="preserve"> </w:t>
      </w:r>
      <w:r w:rsidR="00ED3130">
        <w:rPr>
          <w:rStyle w:val="Textos"/>
          <w:b/>
          <w:sz w:val="22"/>
          <w:szCs w:val="22"/>
          <w:lang w:val="es-EC"/>
        </w:rPr>
        <w:t xml:space="preserve">  </w:t>
      </w:r>
      <w:r>
        <w:rPr>
          <w:rStyle w:val="Textos"/>
          <w:b/>
          <w:sz w:val="22"/>
          <w:szCs w:val="22"/>
          <w:lang w:val="es-EC"/>
        </w:rPr>
        <w:t xml:space="preserve"> </w:t>
      </w:r>
      <w:r w:rsidRPr="006119E7">
        <w:rPr>
          <w:rStyle w:val="Textos"/>
          <w:b/>
          <w:sz w:val="22"/>
          <w:szCs w:val="22"/>
          <w:lang w:val="es-EC"/>
        </w:rPr>
        <w:t>VALOR:</w:t>
      </w:r>
      <w:r w:rsidR="004056E6">
        <w:rPr>
          <w:rStyle w:val="Textos"/>
          <w:b/>
          <w:sz w:val="22"/>
          <w:szCs w:val="22"/>
          <w:lang w:val="es-EC"/>
        </w:rPr>
        <w:t xml:space="preserve"> </w:t>
      </w:r>
      <w:r>
        <w:rPr>
          <w:rStyle w:val="Textos"/>
          <w:b/>
          <w:sz w:val="22"/>
          <w:szCs w:val="22"/>
          <w:lang w:val="es-EC"/>
        </w:rPr>
        <w:t xml:space="preserve"> </w:t>
      </w:r>
      <w:r w:rsidR="00CE6AEF">
        <w:rPr>
          <w:rStyle w:val="Textos"/>
          <w:b/>
          <w:sz w:val="22"/>
          <w:szCs w:val="22"/>
          <w:lang w:val="es-EC"/>
        </w:rPr>
        <w:t>6</w:t>
      </w:r>
      <w:r>
        <w:rPr>
          <w:rStyle w:val="Textos"/>
          <w:b/>
          <w:sz w:val="22"/>
          <w:szCs w:val="22"/>
          <w:lang w:val="es-EC"/>
        </w:rPr>
        <w:t xml:space="preserve">  </w:t>
      </w:r>
      <w:r w:rsidRPr="006119E7">
        <w:rPr>
          <w:rStyle w:val="Textos"/>
          <w:b/>
          <w:sz w:val="22"/>
          <w:szCs w:val="22"/>
          <w:lang w:val="es-EC"/>
        </w:rPr>
        <w:t>puntos</w:t>
      </w:r>
    </w:p>
    <w:p w:rsidR="00001D71" w:rsidRDefault="00B07A74" w:rsidP="00ED3130">
      <w:pPr>
        <w:pStyle w:val="Noparagraphstyle"/>
        <w:numPr>
          <w:ilvl w:val="0"/>
          <w:numId w:val="39"/>
        </w:numPr>
        <w:spacing w:after="113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>E</w:t>
      </w:r>
      <w:r w:rsidR="00001D71">
        <w:rPr>
          <w:rStyle w:val="Textos"/>
          <w:b/>
          <w:sz w:val="22"/>
          <w:szCs w:val="22"/>
          <w:lang w:val="es-EC"/>
        </w:rPr>
        <w:t>stim</w:t>
      </w:r>
      <w:r>
        <w:rPr>
          <w:rStyle w:val="Textos"/>
          <w:b/>
          <w:sz w:val="22"/>
          <w:szCs w:val="22"/>
          <w:lang w:val="es-EC"/>
        </w:rPr>
        <w:t>e</w:t>
      </w:r>
      <w:r w:rsidR="00001D71">
        <w:rPr>
          <w:rStyle w:val="Textos"/>
          <w:b/>
          <w:sz w:val="22"/>
          <w:szCs w:val="22"/>
          <w:lang w:val="es-EC"/>
        </w:rPr>
        <w:t xml:space="preserve"> el costo de fabricación de la cuarta unidad.</w:t>
      </w:r>
    </w:p>
    <w:p w:rsidR="00001D71" w:rsidRDefault="00001D71" w:rsidP="00001D71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001D71" w:rsidRDefault="00001D71" w:rsidP="00001D71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001D71" w:rsidRDefault="00001D71" w:rsidP="00001D71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001D71" w:rsidRDefault="00001D71" w:rsidP="00001D71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001D71" w:rsidRDefault="00001D71" w:rsidP="00001D71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001D71" w:rsidRDefault="00001D71" w:rsidP="00001D71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001D71" w:rsidRPr="00293CC8" w:rsidRDefault="00001D71" w:rsidP="00ED3130">
      <w:pPr>
        <w:pStyle w:val="Noparagraphstyle"/>
        <w:numPr>
          <w:ilvl w:val="0"/>
          <w:numId w:val="39"/>
        </w:numPr>
        <w:spacing w:after="113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>Calcule el costo real de fabricación de la cuarta unidad.</w:t>
      </w:r>
    </w:p>
    <w:p w:rsidR="00A84B40" w:rsidRPr="00293CC8" w:rsidRDefault="00A84B40" w:rsidP="00293CC8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A84B40" w:rsidRPr="00293CC8" w:rsidRDefault="00A84B40" w:rsidP="00293CC8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A84B40" w:rsidRDefault="00A84B40" w:rsidP="00125D67">
      <w:pPr>
        <w:pStyle w:val="Noparagraphstyle"/>
        <w:spacing w:after="113"/>
        <w:ind w:left="720"/>
        <w:jc w:val="both"/>
        <w:rPr>
          <w:rStyle w:val="Textos"/>
          <w:sz w:val="22"/>
          <w:szCs w:val="22"/>
          <w:lang w:val="es-ES"/>
        </w:rPr>
      </w:pPr>
    </w:p>
    <w:p w:rsidR="00D905D0" w:rsidRDefault="00115DEB" w:rsidP="00386C5C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  <w:r w:rsidRPr="00115DEB">
        <w:rPr>
          <w:rStyle w:val="Textos"/>
          <w:b/>
          <w:sz w:val="22"/>
          <w:szCs w:val="22"/>
          <w:lang w:val="es-EC"/>
        </w:rPr>
        <w:t>7.</w:t>
      </w:r>
      <w:r w:rsidRPr="00115DEB">
        <w:rPr>
          <w:rStyle w:val="Textos"/>
          <w:b/>
          <w:sz w:val="22"/>
          <w:szCs w:val="22"/>
          <w:lang w:val="es-EC"/>
        </w:rPr>
        <w:tab/>
      </w:r>
      <w:r w:rsidR="00802A22">
        <w:rPr>
          <w:rStyle w:val="Textos"/>
          <w:b/>
          <w:sz w:val="22"/>
          <w:szCs w:val="22"/>
          <w:lang w:val="es-EC"/>
        </w:rPr>
        <w:t>La función de precio</w:t>
      </w:r>
      <w:r w:rsidR="00D25711">
        <w:rPr>
          <w:rStyle w:val="Textos"/>
          <w:b/>
          <w:sz w:val="22"/>
          <w:szCs w:val="22"/>
          <w:lang w:val="es-EC"/>
        </w:rPr>
        <w:t xml:space="preserve"> en dólares</w:t>
      </w:r>
      <w:r w:rsidR="00802A22">
        <w:rPr>
          <w:rStyle w:val="Textos"/>
          <w:b/>
          <w:sz w:val="22"/>
          <w:szCs w:val="22"/>
          <w:lang w:val="es-EC"/>
        </w:rPr>
        <w:t xml:space="preserve"> para un producto</w:t>
      </w:r>
      <w:r w:rsidR="00386C5C">
        <w:rPr>
          <w:rStyle w:val="Textos"/>
          <w:b/>
          <w:sz w:val="22"/>
          <w:szCs w:val="22"/>
          <w:lang w:val="es-EC"/>
        </w:rPr>
        <w:t xml:space="preserve"> es</w:t>
      </w:r>
      <w:r w:rsidR="00802A22">
        <w:rPr>
          <w:rStyle w:val="Textos"/>
          <w:b/>
          <w:sz w:val="22"/>
          <w:szCs w:val="22"/>
          <w:lang w:val="es-EC"/>
        </w:rPr>
        <w:t xml:space="preserve"> </w:t>
      </w:r>
      <w:r w:rsidR="004854BD">
        <w:rPr>
          <w:rStyle w:val="Textos"/>
          <w:b/>
          <w:sz w:val="22"/>
          <w:szCs w:val="22"/>
          <w:lang w:val="es-EC"/>
        </w:rPr>
        <w:object w:dxaOrig="2000" w:dyaOrig="660">
          <v:shape id="_x0000_i1041" type="#_x0000_t75" style="width:110.25pt;height:36.75pt" o:ole="">
            <v:imagedata r:id="rId40" o:title=""/>
          </v:shape>
          <o:OLEObject Type="Embed" ProgID="Equation.DSMT4" ShapeID="_x0000_i1041" DrawAspect="Content" ObjectID="_1347189802" r:id="rId41"/>
        </w:object>
      </w:r>
      <w:r w:rsidR="00386C5C">
        <w:rPr>
          <w:rStyle w:val="Textos"/>
          <w:b/>
          <w:sz w:val="22"/>
          <w:szCs w:val="22"/>
          <w:lang w:val="es-EC"/>
        </w:rPr>
        <w:t>, siendo</w:t>
      </w:r>
      <w:r w:rsidR="00D25711">
        <w:rPr>
          <w:rStyle w:val="Textos"/>
          <w:b/>
          <w:sz w:val="22"/>
          <w:szCs w:val="22"/>
          <w:lang w:val="es-EC"/>
        </w:rPr>
        <w:t xml:space="preserve"> </w:t>
      </w:r>
      <w:r w:rsidR="00386C5C">
        <w:rPr>
          <w:rStyle w:val="Textos"/>
          <w:rFonts w:ascii="Times New Roman" w:hAnsi="Times New Roman" w:cs="Times New Roman"/>
          <w:sz w:val="22"/>
          <w:szCs w:val="22"/>
          <w:lang w:val="es-EC"/>
        </w:rPr>
        <w:object w:dxaOrig="560" w:dyaOrig="279">
          <v:shape id="_x0000_i1042" type="#_x0000_t75" style="width:27.75pt;height:14.25pt" o:ole="">
            <v:imagedata r:id="rId42" o:title=""/>
          </v:shape>
          <o:OLEObject Type="Embed" ProgID="Equation.DSMT4" ShapeID="_x0000_i1042" DrawAspect="Content" ObjectID="_1347189803" r:id="rId43"/>
        </w:object>
      </w:r>
      <w:r w:rsidR="00D905D0">
        <w:rPr>
          <w:rStyle w:val="Textos"/>
          <w:rFonts w:ascii="Times New Roman" w:hAnsi="Times New Roman" w:cs="Times New Roman"/>
          <w:sz w:val="22"/>
          <w:szCs w:val="22"/>
          <w:lang w:val="es-EC"/>
        </w:rPr>
        <w:t xml:space="preserve"> </w:t>
      </w:r>
      <w:r w:rsidR="00D905D0" w:rsidRPr="00D905D0">
        <w:rPr>
          <w:rStyle w:val="Textos"/>
          <w:b/>
          <w:sz w:val="22"/>
          <w:szCs w:val="22"/>
          <w:lang w:val="es-EC"/>
        </w:rPr>
        <w:t>el número de unidades</w:t>
      </w:r>
      <w:r w:rsidR="00D25711">
        <w:rPr>
          <w:rStyle w:val="Textos"/>
          <w:b/>
          <w:sz w:val="22"/>
          <w:szCs w:val="22"/>
          <w:lang w:val="es-EC"/>
        </w:rPr>
        <w:t>.</w:t>
      </w:r>
      <w:r w:rsidR="00D905D0">
        <w:rPr>
          <w:rStyle w:val="Textos"/>
          <w:b/>
          <w:sz w:val="22"/>
          <w:szCs w:val="22"/>
          <w:lang w:val="es-EC"/>
        </w:rPr>
        <w:t xml:space="preserve"> </w:t>
      </w:r>
      <w:r w:rsidR="00D25711">
        <w:rPr>
          <w:rStyle w:val="Textos"/>
          <w:b/>
          <w:sz w:val="22"/>
          <w:szCs w:val="22"/>
          <w:lang w:val="es-EC"/>
        </w:rPr>
        <w:t>D</w:t>
      </w:r>
      <w:r w:rsidR="00D905D0">
        <w:rPr>
          <w:rStyle w:val="Textos"/>
          <w:b/>
          <w:sz w:val="22"/>
          <w:szCs w:val="22"/>
          <w:lang w:val="es-EC"/>
        </w:rPr>
        <w:t>etermine:</w:t>
      </w:r>
    </w:p>
    <w:p w:rsidR="00845B35" w:rsidRDefault="0065151F" w:rsidP="00845B35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ab/>
      </w:r>
      <w:r>
        <w:rPr>
          <w:rStyle w:val="Textos"/>
          <w:b/>
          <w:sz w:val="22"/>
          <w:szCs w:val="22"/>
          <w:lang w:val="es-EC"/>
        </w:rPr>
        <w:tab/>
      </w:r>
      <w:r>
        <w:rPr>
          <w:rStyle w:val="Textos"/>
          <w:b/>
          <w:sz w:val="22"/>
          <w:szCs w:val="22"/>
          <w:lang w:val="es-EC"/>
        </w:rPr>
        <w:tab/>
      </w:r>
      <w:r>
        <w:rPr>
          <w:rStyle w:val="Textos"/>
          <w:b/>
          <w:sz w:val="22"/>
          <w:szCs w:val="22"/>
          <w:lang w:val="es-EC"/>
        </w:rPr>
        <w:tab/>
      </w:r>
      <w:r>
        <w:rPr>
          <w:rStyle w:val="Textos"/>
          <w:b/>
          <w:sz w:val="22"/>
          <w:szCs w:val="22"/>
          <w:lang w:val="es-EC"/>
        </w:rPr>
        <w:tab/>
      </w:r>
      <w:r>
        <w:rPr>
          <w:rStyle w:val="Textos"/>
          <w:b/>
          <w:sz w:val="22"/>
          <w:szCs w:val="22"/>
          <w:lang w:val="es-EC"/>
        </w:rPr>
        <w:tab/>
      </w:r>
      <w:r>
        <w:rPr>
          <w:rStyle w:val="Textos"/>
          <w:b/>
          <w:sz w:val="22"/>
          <w:szCs w:val="22"/>
          <w:lang w:val="es-EC"/>
        </w:rPr>
        <w:tab/>
      </w:r>
      <w:r>
        <w:rPr>
          <w:rStyle w:val="Textos"/>
          <w:b/>
          <w:sz w:val="22"/>
          <w:szCs w:val="22"/>
          <w:lang w:val="es-EC"/>
        </w:rPr>
        <w:tab/>
      </w:r>
      <w:r>
        <w:rPr>
          <w:rStyle w:val="Textos"/>
          <w:b/>
          <w:sz w:val="22"/>
          <w:szCs w:val="22"/>
          <w:lang w:val="es-EC"/>
        </w:rPr>
        <w:tab/>
      </w:r>
      <w:r w:rsidR="00845B35">
        <w:rPr>
          <w:rStyle w:val="Textos"/>
          <w:b/>
          <w:sz w:val="22"/>
          <w:szCs w:val="22"/>
          <w:lang w:val="es-EC"/>
        </w:rPr>
        <w:t xml:space="preserve">   </w:t>
      </w:r>
      <w:r w:rsidRPr="006119E7">
        <w:rPr>
          <w:rStyle w:val="Textos"/>
          <w:b/>
          <w:sz w:val="22"/>
          <w:szCs w:val="22"/>
          <w:lang w:val="es-EC"/>
        </w:rPr>
        <w:t>VALOR:</w:t>
      </w:r>
      <w:r>
        <w:rPr>
          <w:rStyle w:val="Textos"/>
          <w:b/>
          <w:sz w:val="22"/>
          <w:szCs w:val="22"/>
          <w:lang w:val="es-EC"/>
        </w:rPr>
        <w:t xml:space="preserve"> </w:t>
      </w:r>
      <w:r w:rsidR="00CE6AEF">
        <w:rPr>
          <w:rStyle w:val="Textos"/>
          <w:b/>
          <w:sz w:val="22"/>
          <w:szCs w:val="22"/>
          <w:lang w:val="es-EC"/>
        </w:rPr>
        <w:t>10</w:t>
      </w:r>
      <w:r>
        <w:rPr>
          <w:rStyle w:val="Textos"/>
          <w:b/>
          <w:sz w:val="22"/>
          <w:szCs w:val="22"/>
          <w:lang w:val="es-EC"/>
        </w:rPr>
        <w:t xml:space="preserve">  </w:t>
      </w:r>
      <w:r w:rsidRPr="006119E7">
        <w:rPr>
          <w:rStyle w:val="Textos"/>
          <w:b/>
          <w:sz w:val="22"/>
          <w:szCs w:val="22"/>
          <w:lang w:val="es-EC"/>
        </w:rPr>
        <w:t>puntos</w:t>
      </w:r>
    </w:p>
    <w:p w:rsidR="006418AD" w:rsidRDefault="006418AD" w:rsidP="00845B35">
      <w:pPr>
        <w:pStyle w:val="Noparagraphstyle"/>
        <w:numPr>
          <w:ilvl w:val="0"/>
          <w:numId w:val="42"/>
        </w:numPr>
        <w:spacing w:after="113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>La función de ingreso marginal.</w:t>
      </w:r>
    </w:p>
    <w:p w:rsidR="006418AD" w:rsidRDefault="006418AD" w:rsidP="006418AD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0F4A7D" w:rsidRDefault="000F4A7D" w:rsidP="006418AD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6A5A25" w:rsidRDefault="006A5A25" w:rsidP="006418AD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4056E6" w:rsidRDefault="004056E6" w:rsidP="006418AD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D25711" w:rsidRDefault="00D25711" w:rsidP="006418AD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0E5DBF" w:rsidRDefault="000E5DBF" w:rsidP="006418AD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6418AD" w:rsidRDefault="006418AD" w:rsidP="00845B35">
      <w:pPr>
        <w:pStyle w:val="Noparagraphstyle"/>
        <w:numPr>
          <w:ilvl w:val="0"/>
          <w:numId w:val="42"/>
        </w:numPr>
        <w:spacing w:after="113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 xml:space="preserve">El intervalo en el que el ingreso total es </w:t>
      </w:r>
      <w:r w:rsidR="000F4A7D">
        <w:rPr>
          <w:rStyle w:val="Textos"/>
          <w:b/>
          <w:sz w:val="22"/>
          <w:szCs w:val="22"/>
          <w:lang w:val="es-EC"/>
        </w:rPr>
        <w:t>creciente</w:t>
      </w:r>
      <w:r>
        <w:rPr>
          <w:rStyle w:val="Textos"/>
          <w:b/>
          <w:sz w:val="22"/>
          <w:szCs w:val="22"/>
          <w:lang w:val="es-EC"/>
        </w:rPr>
        <w:t>.</w:t>
      </w:r>
    </w:p>
    <w:p w:rsidR="000F4A7D" w:rsidRDefault="000F4A7D" w:rsidP="000F4A7D">
      <w:pPr>
        <w:pStyle w:val="Noparagraphstyle"/>
        <w:spacing w:after="113"/>
        <w:ind w:left="1080"/>
        <w:jc w:val="both"/>
        <w:rPr>
          <w:rStyle w:val="Textos"/>
          <w:b/>
          <w:sz w:val="22"/>
          <w:szCs w:val="22"/>
          <w:lang w:val="es-EC"/>
        </w:rPr>
      </w:pPr>
    </w:p>
    <w:p w:rsidR="000F4A7D" w:rsidRDefault="000F4A7D" w:rsidP="000F4A7D">
      <w:pPr>
        <w:pStyle w:val="Noparagraphstyle"/>
        <w:spacing w:after="113"/>
        <w:ind w:left="1080"/>
        <w:jc w:val="both"/>
        <w:rPr>
          <w:rStyle w:val="Textos"/>
          <w:b/>
          <w:sz w:val="22"/>
          <w:szCs w:val="22"/>
          <w:lang w:val="es-EC"/>
        </w:rPr>
      </w:pPr>
    </w:p>
    <w:p w:rsidR="006A5A25" w:rsidRDefault="006A5A25" w:rsidP="000F4A7D">
      <w:pPr>
        <w:pStyle w:val="Noparagraphstyle"/>
        <w:spacing w:after="113"/>
        <w:ind w:left="1080"/>
        <w:jc w:val="both"/>
        <w:rPr>
          <w:rStyle w:val="Textos"/>
          <w:b/>
          <w:sz w:val="22"/>
          <w:szCs w:val="22"/>
          <w:lang w:val="es-EC"/>
        </w:rPr>
      </w:pPr>
    </w:p>
    <w:p w:rsidR="006A5A25" w:rsidRDefault="006A5A25" w:rsidP="000F4A7D">
      <w:pPr>
        <w:pStyle w:val="Noparagraphstyle"/>
        <w:spacing w:after="113"/>
        <w:ind w:left="1080"/>
        <w:jc w:val="both"/>
        <w:rPr>
          <w:rStyle w:val="Textos"/>
          <w:b/>
          <w:sz w:val="22"/>
          <w:szCs w:val="22"/>
          <w:lang w:val="es-EC"/>
        </w:rPr>
      </w:pPr>
    </w:p>
    <w:p w:rsidR="00D9138D" w:rsidRDefault="00D9138D" w:rsidP="000F4A7D">
      <w:pPr>
        <w:pStyle w:val="Noparagraphstyle"/>
        <w:spacing w:after="113"/>
        <w:ind w:left="1080"/>
        <w:jc w:val="both"/>
        <w:rPr>
          <w:rStyle w:val="Textos"/>
          <w:b/>
          <w:sz w:val="22"/>
          <w:szCs w:val="22"/>
          <w:lang w:val="es-EC"/>
        </w:rPr>
      </w:pPr>
    </w:p>
    <w:p w:rsidR="00BA1813" w:rsidRDefault="00BA1813" w:rsidP="000F4A7D">
      <w:pPr>
        <w:pStyle w:val="Noparagraphstyle"/>
        <w:spacing w:after="113"/>
        <w:ind w:left="1080"/>
        <w:jc w:val="both"/>
        <w:rPr>
          <w:rStyle w:val="Textos"/>
          <w:b/>
          <w:sz w:val="22"/>
          <w:szCs w:val="22"/>
          <w:lang w:val="es-EC"/>
        </w:rPr>
      </w:pPr>
    </w:p>
    <w:p w:rsidR="00213306" w:rsidRDefault="00213306" w:rsidP="000F4A7D">
      <w:pPr>
        <w:pStyle w:val="Noparagraphstyle"/>
        <w:spacing w:after="113"/>
        <w:ind w:left="1080"/>
        <w:jc w:val="both"/>
        <w:rPr>
          <w:rStyle w:val="Textos"/>
          <w:b/>
          <w:sz w:val="22"/>
          <w:szCs w:val="22"/>
          <w:lang w:val="es-EC"/>
        </w:rPr>
      </w:pPr>
    </w:p>
    <w:p w:rsidR="00010601" w:rsidRDefault="00277361" w:rsidP="00845B35">
      <w:pPr>
        <w:pStyle w:val="Noparagraphstyle"/>
        <w:numPr>
          <w:ilvl w:val="0"/>
          <w:numId w:val="42"/>
        </w:numPr>
        <w:spacing w:after="113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>El número de unidade</w:t>
      </w:r>
      <w:r w:rsidR="006418AD">
        <w:rPr>
          <w:rStyle w:val="Textos"/>
          <w:b/>
          <w:sz w:val="22"/>
          <w:szCs w:val="22"/>
          <w:lang w:val="es-EC"/>
        </w:rPr>
        <w:t>s que maximiza el ingreso marginal.</w:t>
      </w:r>
    </w:p>
    <w:p w:rsidR="00277361" w:rsidRDefault="00277361" w:rsidP="00277361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277361" w:rsidRDefault="00277361" w:rsidP="00277361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6A5A25" w:rsidRDefault="006A5A25" w:rsidP="00277361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6A5A25" w:rsidRDefault="006A5A25" w:rsidP="00277361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7A0CF8" w:rsidRDefault="007A0CF8" w:rsidP="00277361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65151F" w:rsidRDefault="0065151F" w:rsidP="00277361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BF1620" w:rsidRDefault="00BF1620" w:rsidP="00277361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277361" w:rsidRDefault="0065151F" w:rsidP="00845B35">
      <w:pPr>
        <w:pStyle w:val="Noparagraphstyle"/>
        <w:numPr>
          <w:ilvl w:val="0"/>
          <w:numId w:val="42"/>
        </w:numPr>
        <w:spacing w:after="113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>El ingreso marginal máximo.</w:t>
      </w:r>
    </w:p>
    <w:p w:rsidR="00277361" w:rsidRDefault="00277361" w:rsidP="00277361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9C381A" w:rsidRDefault="009C381A" w:rsidP="00053CBB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9C381A" w:rsidRDefault="009C381A" w:rsidP="00053CBB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353032" w:rsidRDefault="00D905D0" w:rsidP="00053CBB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 xml:space="preserve"> </w:t>
      </w:r>
    </w:p>
    <w:sectPr w:rsidR="00353032" w:rsidSect="0033334B">
      <w:pgSz w:w="11907" w:h="16840" w:code="9"/>
      <w:pgMar w:top="1440" w:right="1418" w:bottom="1440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3" type="#_x0000_t75" style="width:18.75pt;height:18.75pt" o:bullet="t">
        <v:imagedata r:id="rId1" o:title=""/>
      </v:shape>
    </w:pict>
  </w:numPicBullet>
  <w:numPicBullet w:numPicBulletId="1">
    <w:pict>
      <v:shape id="_x0000_i1044" type="#_x0000_t75" style="width:18pt;height:18pt" o:bullet="t">
        <v:imagedata r:id="rId2" o:title=""/>
      </v:shape>
    </w:pict>
  </w:numPicBullet>
  <w:abstractNum w:abstractNumId="0">
    <w:nsid w:val="01F959DF"/>
    <w:multiLevelType w:val="hybridMultilevel"/>
    <w:tmpl w:val="17207162"/>
    <w:lvl w:ilvl="0" w:tplc="300A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3CE2BB1"/>
    <w:multiLevelType w:val="hybridMultilevel"/>
    <w:tmpl w:val="D0FA9FB6"/>
    <w:lvl w:ilvl="0" w:tplc="4514825E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ascii="Verdana" w:hAnsi="Verdana" w:cs="Verdana"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05D57A11"/>
    <w:multiLevelType w:val="hybridMultilevel"/>
    <w:tmpl w:val="784452A0"/>
    <w:lvl w:ilvl="0" w:tplc="4CA01D32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300A0019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04146BE"/>
    <w:multiLevelType w:val="hybridMultilevel"/>
    <w:tmpl w:val="02C45132"/>
    <w:lvl w:ilvl="0" w:tplc="77CC27AE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000000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4360390"/>
    <w:multiLevelType w:val="hybridMultilevel"/>
    <w:tmpl w:val="FF9EF848"/>
    <w:lvl w:ilvl="0" w:tplc="648CB9E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5923F3A"/>
    <w:multiLevelType w:val="hybridMultilevel"/>
    <w:tmpl w:val="770EF664"/>
    <w:lvl w:ilvl="0" w:tplc="300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5B62B1F"/>
    <w:multiLevelType w:val="hybridMultilevel"/>
    <w:tmpl w:val="263C33D0"/>
    <w:lvl w:ilvl="0" w:tplc="B6042BEA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5CE3CCE"/>
    <w:multiLevelType w:val="hybridMultilevel"/>
    <w:tmpl w:val="551EDF86"/>
    <w:lvl w:ilvl="0" w:tplc="C0EA69E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8C20F4E"/>
    <w:multiLevelType w:val="hybridMultilevel"/>
    <w:tmpl w:val="F00CB516"/>
    <w:lvl w:ilvl="0" w:tplc="300A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200068C5"/>
    <w:multiLevelType w:val="hybridMultilevel"/>
    <w:tmpl w:val="4B5A4CB6"/>
    <w:lvl w:ilvl="0" w:tplc="578A9BA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0657B2F"/>
    <w:multiLevelType w:val="hybridMultilevel"/>
    <w:tmpl w:val="3E8CECAA"/>
    <w:lvl w:ilvl="0" w:tplc="0C0A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2283385F"/>
    <w:multiLevelType w:val="hybridMultilevel"/>
    <w:tmpl w:val="F88A88D0"/>
    <w:lvl w:ilvl="0" w:tplc="EC66B4F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61B08AD"/>
    <w:multiLevelType w:val="hybridMultilevel"/>
    <w:tmpl w:val="6F046750"/>
    <w:lvl w:ilvl="0" w:tplc="F19A53CA">
      <w:start w:val="1"/>
      <w:numFmt w:val="lowerLetter"/>
      <w:lvlText w:val="%1)"/>
      <w:lvlJc w:val="left"/>
      <w:pPr>
        <w:ind w:left="1070" w:hanging="360"/>
      </w:pPr>
      <w:rPr>
        <w:rFonts w:ascii="Verdana" w:hAnsi="Verdana" w:hint="default"/>
        <w:b/>
        <w:i w:val="0"/>
        <w:sz w:val="22"/>
        <w:szCs w:val="22"/>
      </w:rPr>
    </w:lvl>
    <w:lvl w:ilvl="1" w:tplc="300A0019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38D87A7B"/>
    <w:multiLevelType w:val="hybridMultilevel"/>
    <w:tmpl w:val="FC8AC4A8"/>
    <w:lvl w:ilvl="0" w:tplc="D0EEB8C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Verdana" w:hAnsi="Verdana"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3A417E32"/>
    <w:multiLevelType w:val="hybridMultilevel"/>
    <w:tmpl w:val="0E38BF28"/>
    <w:lvl w:ilvl="0" w:tplc="EC92642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AC83DF9"/>
    <w:multiLevelType w:val="hybridMultilevel"/>
    <w:tmpl w:val="918E8760"/>
    <w:lvl w:ilvl="0" w:tplc="43DEE77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3FD74A78"/>
    <w:multiLevelType w:val="hybridMultilevel"/>
    <w:tmpl w:val="F0CA2632"/>
    <w:lvl w:ilvl="0" w:tplc="5E6CB8D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Verdana" w:hAnsi="Verdana" w:cs="Verdana" w:hint="default"/>
        <w:i w:val="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41D82D7F"/>
    <w:multiLevelType w:val="hybridMultilevel"/>
    <w:tmpl w:val="F43AF2A4"/>
    <w:lvl w:ilvl="0" w:tplc="BF20E9B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45046584"/>
    <w:multiLevelType w:val="hybridMultilevel"/>
    <w:tmpl w:val="A51E1948"/>
    <w:lvl w:ilvl="0" w:tplc="DA882EA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7D90268"/>
    <w:multiLevelType w:val="hybridMultilevel"/>
    <w:tmpl w:val="33CA4E26"/>
    <w:lvl w:ilvl="0" w:tplc="8A266FD8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47EF7169"/>
    <w:multiLevelType w:val="hybridMultilevel"/>
    <w:tmpl w:val="3DE280FC"/>
    <w:lvl w:ilvl="0" w:tplc="2B6892A4">
      <w:start w:val="1"/>
      <w:numFmt w:val="lowerLetter"/>
      <w:lvlText w:val="%1)"/>
      <w:lvlJc w:val="left"/>
      <w:pPr>
        <w:ind w:left="720" w:hanging="72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48F809D3"/>
    <w:multiLevelType w:val="hybridMultilevel"/>
    <w:tmpl w:val="0D249ECE"/>
    <w:lvl w:ilvl="0" w:tplc="8DD22454">
      <w:start w:val="1"/>
      <w:numFmt w:val="decimal"/>
      <w:lvlText w:val="%1."/>
      <w:lvlJc w:val="left"/>
      <w:pPr>
        <w:ind w:left="-349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371" w:hanging="360"/>
      </w:pPr>
    </w:lvl>
    <w:lvl w:ilvl="2" w:tplc="300A001B" w:tentative="1">
      <w:start w:val="1"/>
      <w:numFmt w:val="lowerRoman"/>
      <w:lvlText w:val="%3."/>
      <w:lvlJc w:val="right"/>
      <w:pPr>
        <w:ind w:left="1091" w:hanging="180"/>
      </w:pPr>
    </w:lvl>
    <w:lvl w:ilvl="3" w:tplc="300A000F" w:tentative="1">
      <w:start w:val="1"/>
      <w:numFmt w:val="decimal"/>
      <w:lvlText w:val="%4."/>
      <w:lvlJc w:val="left"/>
      <w:pPr>
        <w:ind w:left="1811" w:hanging="360"/>
      </w:pPr>
    </w:lvl>
    <w:lvl w:ilvl="4" w:tplc="300A0019" w:tentative="1">
      <w:start w:val="1"/>
      <w:numFmt w:val="lowerLetter"/>
      <w:lvlText w:val="%5."/>
      <w:lvlJc w:val="left"/>
      <w:pPr>
        <w:ind w:left="2531" w:hanging="360"/>
      </w:pPr>
    </w:lvl>
    <w:lvl w:ilvl="5" w:tplc="300A001B" w:tentative="1">
      <w:start w:val="1"/>
      <w:numFmt w:val="lowerRoman"/>
      <w:lvlText w:val="%6."/>
      <w:lvlJc w:val="right"/>
      <w:pPr>
        <w:ind w:left="3251" w:hanging="180"/>
      </w:pPr>
    </w:lvl>
    <w:lvl w:ilvl="6" w:tplc="300A000F" w:tentative="1">
      <w:start w:val="1"/>
      <w:numFmt w:val="decimal"/>
      <w:lvlText w:val="%7."/>
      <w:lvlJc w:val="left"/>
      <w:pPr>
        <w:ind w:left="3971" w:hanging="360"/>
      </w:pPr>
    </w:lvl>
    <w:lvl w:ilvl="7" w:tplc="300A0019" w:tentative="1">
      <w:start w:val="1"/>
      <w:numFmt w:val="lowerLetter"/>
      <w:lvlText w:val="%8."/>
      <w:lvlJc w:val="left"/>
      <w:pPr>
        <w:ind w:left="4691" w:hanging="360"/>
      </w:pPr>
    </w:lvl>
    <w:lvl w:ilvl="8" w:tplc="300A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22">
    <w:nsid w:val="49ED498E"/>
    <w:multiLevelType w:val="hybridMultilevel"/>
    <w:tmpl w:val="FDE49726"/>
    <w:lvl w:ilvl="0" w:tplc="300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4B1C3DFD"/>
    <w:multiLevelType w:val="hybridMultilevel"/>
    <w:tmpl w:val="4EA464D0"/>
    <w:lvl w:ilvl="0" w:tplc="7A1276D6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4D305FE3"/>
    <w:multiLevelType w:val="hybridMultilevel"/>
    <w:tmpl w:val="6444FBF0"/>
    <w:lvl w:ilvl="0" w:tplc="90941B0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4D365831"/>
    <w:multiLevelType w:val="hybridMultilevel"/>
    <w:tmpl w:val="C3FC2F3C"/>
    <w:lvl w:ilvl="0" w:tplc="896C568A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ascii="Verdana" w:hAnsi="Verdana" w:cs="Verdana"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>
    <w:nsid w:val="4E265EE4"/>
    <w:multiLevelType w:val="hybridMultilevel"/>
    <w:tmpl w:val="D5E8B176"/>
    <w:lvl w:ilvl="0" w:tplc="60DA014A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Verdana" w:hAnsi="Verdana" w:hint="default"/>
        <w:b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>
    <w:nsid w:val="4EB52FF5"/>
    <w:multiLevelType w:val="hybridMultilevel"/>
    <w:tmpl w:val="3284774C"/>
    <w:lvl w:ilvl="0" w:tplc="300A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4EBB2266"/>
    <w:multiLevelType w:val="hybridMultilevel"/>
    <w:tmpl w:val="33CA4E26"/>
    <w:lvl w:ilvl="0" w:tplc="8A266FD8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4F7C02F1"/>
    <w:multiLevelType w:val="hybridMultilevel"/>
    <w:tmpl w:val="A1E8B16A"/>
    <w:lvl w:ilvl="0" w:tplc="9F5E74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59BA0983"/>
    <w:multiLevelType w:val="hybridMultilevel"/>
    <w:tmpl w:val="4BE4CBCC"/>
    <w:lvl w:ilvl="0" w:tplc="787800D6">
      <w:start w:val="1"/>
      <w:numFmt w:val="decimal"/>
      <w:lvlText w:val="%1."/>
      <w:lvlJc w:val="left"/>
      <w:pPr>
        <w:ind w:left="-774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-54" w:hanging="360"/>
      </w:pPr>
    </w:lvl>
    <w:lvl w:ilvl="2" w:tplc="300A001B" w:tentative="1">
      <w:start w:val="1"/>
      <w:numFmt w:val="lowerRoman"/>
      <w:lvlText w:val="%3."/>
      <w:lvlJc w:val="right"/>
      <w:pPr>
        <w:ind w:left="666" w:hanging="180"/>
      </w:pPr>
    </w:lvl>
    <w:lvl w:ilvl="3" w:tplc="300A000F" w:tentative="1">
      <w:start w:val="1"/>
      <w:numFmt w:val="decimal"/>
      <w:lvlText w:val="%4."/>
      <w:lvlJc w:val="left"/>
      <w:pPr>
        <w:ind w:left="1386" w:hanging="360"/>
      </w:pPr>
    </w:lvl>
    <w:lvl w:ilvl="4" w:tplc="300A0019" w:tentative="1">
      <w:start w:val="1"/>
      <w:numFmt w:val="lowerLetter"/>
      <w:lvlText w:val="%5."/>
      <w:lvlJc w:val="left"/>
      <w:pPr>
        <w:ind w:left="2106" w:hanging="360"/>
      </w:pPr>
    </w:lvl>
    <w:lvl w:ilvl="5" w:tplc="300A001B" w:tentative="1">
      <w:start w:val="1"/>
      <w:numFmt w:val="lowerRoman"/>
      <w:lvlText w:val="%6."/>
      <w:lvlJc w:val="right"/>
      <w:pPr>
        <w:ind w:left="2826" w:hanging="180"/>
      </w:pPr>
    </w:lvl>
    <w:lvl w:ilvl="6" w:tplc="300A000F" w:tentative="1">
      <w:start w:val="1"/>
      <w:numFmt w:val="decimal"/>
      <w:lvlText w:val="%7."/>
      <w:lvlJc w:val="left"/>
      <w:pPr>
        <w:ind w:left="3546" w:hanging="360"/>
      </w:pPr>
    </w:lvl>
    <w:lvl w:ilvl="7" w:tplc="300A0019" w:tentative="1">
      <w:start w:val="1"/>
      <w:numFmt w:val="lowerLetter"/>
      <w:lvlText w:val="%8."/>
      <w:lvlJc w:val="left"/>
      <w:pPr>
        <w:ind w:left="4266" w:hanging="360"/>
      </w:pPr>
    </w:lvl>
    <w:lvl w:ilvl="8" w:tplc="300A001B" w:tentative="1">
      <w:start w:val="1"/>
      <w:numFmt w:val="lowerRoman"/>
      <w:lvlText w:val="%9."/>
      <w:lvlJc w:val="right"/>
      <w:pPr>
        <w:ind w:left="4986" w:hanging="180"/>
      </w:pPr>
    </w:lvl>
  </w:abstractNum>
  <w:abstractNum w:abstractNumId="31">
    <w:nsid w:val="67241E87"/>
    <w:multiLevelType w:val="hybridMultilevel"/>
    <w:tmpl w:val="A038FDD6"/>
    <w:lvl w:ilvl="0" w:tplc="300A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6788265E"/>
    <w:multiLevelType w:val="hybridMultilevel"/>
    <w:tmpl w:val="E5BE3672"/>
    <w:lvl w:ilvl="0" w:tplc="80F267EA">
      <w:start w:val="1"/>
      <w:numFmt w:val="lowerLetter"/>
      <w:lvlText w:val="%1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3">
    <w:nsid w:val="686A6A1A"/>
    <w:multiLevelType w:val="hybridMultilevel"/>
    <w:tmpl w:val="83F4AEC2"/>
    <w:lvl w:ilvl="0" w:tplc="C93826B6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>
    <w:nsid w:val="6D4A06B6"/>
    <w:multiLevelType w:val="hybridMultilevel"/>
    <w:tmpl w:val="33CA4E26"/>
    <w:lvl w:ilvl="0" w:tplc="8A266FD8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70007E38"/>
    <w:multiLevelType w:val="hybridMultilevel"/>
    <w:tmpl w:val="41B8AA62"/>
    <w:lvl w:ilvl="0" w:tplc="052E12CA">
      <w:start w:val="1"/>
      <w:numFmt w:val="lowerLetter"/>
      <w:lvlText w:val="%1)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6">
    <w:nsid w:val="71615E6E"/>
    <w:multiLevelType w:val="hybridMultilevel"/>
    <w:tmpl w:val="DD106416"/>
    <w:lvl w:ilvl="0" w:tplc="37A054D0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ascii="Verdana" w:hAnsi="Verdana" w:hint="default"/>
        <w:sz w:val="22"/>
        <w:szCs w:val="22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">
    <w:nsid w:val="73B25074"/>
    <w:multiLevelType w:val="hybridMultilevel"/>
    <w:tmpl w:val="2228CA0E"/>
    <w:lvl w:ilvl="0" w:tplc="3C7A92EE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789" w:hanging="360"/>
      </w:pPr>
    </w:lvl>
    <w:lvl w:ilvl="2" w:tplc="300A001B" w:tentative="1">
      <w:start w:val="1"/>
      <w:numFmt w:val="lowerRoman"/>
      <w:lvlText w:val="%3."/>
      <w:lvlJc w:val="right"/>
      <w:pPr>
        <w:ind w:left="2509" w:hanging="180"/>
      </w:pPr>
    </w:lvl>
    <w:lvl w:ilvl="3" w:tplc="300A000F" w:tentative="1">
      <w:start w:val="1"/>
      <w:numFmt w:val="decimal"/>
      <w:lvlText w:val="%4."/>
      <w:lvlJc w:val="left"/>
      <w:pPr>
        <w:ind w:left="3229" w:hanging="360"/>
      </w:pPr>
    </w:lvl>
    <w:lvl w:ilvl="4" w:tplc="300A0019" w:tentative="1">
      <w:start w:val="1"/>
      <w:numFmt w:val="lowerLetter"/>
      <w:lvlText w:val="%5."/>
      <w:lvlJc w:val="left"/>
      <w:pPr>
        <w:ind w:left="3949" w:hanging="360"/>
      </w:pPr>
    </w:lvl>
    <w:lvl w:ilvl="5" w:tplc="300A001B" w:tentative="1">
      <w:start w:val="1"/>
      <w:numFmt w:val="lowerRoman"/>
      <w:lvlText w:val="%6."/>
      <w:lvlJc w:val="right"/>
      <w:pPr>
        <w:ind w:left="4669" w:hanging="180"/>
      </w:pPr>
    </w:lvl>
    <w:lvl w:ilvl="6" w:tplc="300A000F" w:tentative="1">
      <w:start w:val="1"/>
      <w:numFmt w:val="decimal"/>
      <w:lvlText w:val="%7."/>
      <w:lvlJc w:val="left"/>
      <w:pPr>
        <w:ind w:left="5389" w:hanging="360"/>
      </w:pPr>
    </w:lvl>
    <w:lvl w:ilvl="7" w:tplc="300A0019" w:tentative="1">
      <w:start w:val="1"/>
      <w:numFmt w:val="lowerLetter"/>
      <w:lvlText w:val="%8."/>
      <w:lvlJc w:val="left"/>
      <w:pPr>
        <w:ind w:left="6109" w:hanging="360"/>
      </w:pPr>
    </w:lvl>
    <w:lvl w:ilvl="8" w:tplc="300A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8">
    <w:nsid w:val="744B2315"/>
    <w:multiLevelType w:val="hybridMultilevel"/>
    <w:tmpl w:val="916A006E"/>
    <w:lvl w:ilvl="0" w:tplc="0C0A0017">
      <w:start w:val="4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9">
    <w:nsid w:val="765433A0"/>
    <w:multiLevelType w:val="hybridMultilevel"/>
    <w:tmpl w:val="010EAEBC"/>
    <w:lvl w:ilvl="0" w:tplc="D94018C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79B43D44"/>
    <w:multiLevelType w:val="hybridMultilevel"/>
    <w:tmpl w:val="C53E50D0"/>
    <w:lvl w:ilvl="0" w:tplc="300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>
    <w:nsid w:val="7BCA531E"/>
    <w:multiLevelType w:val="hybridMultilevel"/>
    <w:tmpl w:val="4896016A"/>
    <w:lvl w:ilvl="0" w:tplc="C186C430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  <w:b w:val="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36"/>
  </w:num>
  <w:num w:numId="2">
    <w:abstractNumId w:val="41"/>
  </w:num>
  <w:num w:numId="3">
    <w:abstractNumId w:val="1"/>
  </w:num>
  <w:num w:numId="4">
    <w:abstractNumId w:val="13"/>
  </w:num>
  <w:num w:numId="5">
    <w:abstractNumId w:val="26"/>
  </w:num>
  <w:num w:numId="6">
    <w:abstractNumId w:val="25"/>
  </w:num>
  <w:num w:numId="7">
    <w:abstractNumId w:val="16"/>
  </w:num>
  <w:num w:numId="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5"/>
  </w:num>
  <w:num w:numId="10">
    <w:abstractNumId w:val="32"/>
  </w:num>
  <w:num w:numId="11">
    <w:abstractNumId w:val="38"/>
  </w:num>
  <w:num w:numId="12">
    <w:abstractNumId w:val="29"/>
  </w:num>
  <w:num w:numId="13">
    <w:abstractNumId w:val="28"/>
  </w:num>
  <w:num w:numId="14">
    <w:abstractNumId w:val="5"/>
  </w:num>
  <w:num w:numId="15">
    <w:abstractNumId w:val="40"/>
  </w:num>
  <w:num w:numId="16">
    <w:abstractNumId w:val="31"/>
  </w:num>
  <w:num w:numId="17">
    <w:abstractNumId w:val="22"/>
  </w:num>
  <w:num w:numId="18">
    <w:abstractNumId w:val="19"/>
  </w:num>
  <w:num w:numId="19">
    <w:abstractNumId w:val="34"/>
  </w:num>
  <w:num w:numId="20">
    <w:abstractNumId w:val="20"/>
  </w:num>
  <w:num w:numId="21">
    <w:abstractNumId w:val="23"/>
  </w:num>
  <w:num w:numId="22">
    <w:abstractNumId w:val="14"/>
  </w:num>
  <w:num w:numId="23">
    <w:abstractNumId w:val="33"/>
  </w:num>
  <w:num w:numId="24">
    <w:abstractNumId w:val="39"/>
  </w:num>
  <w:num w:numId="25">
    <w:abstractNumId w:val="37"/>
  </w:num>
  <w:num w:numId="26">
    <w:abstractNumId w:val="6"/>
  </w:num>
  <w:num w:numId="27">
    <w:abstractNumId w:val="12"/>
  </w:num>
  <w:num w:numId="28">
    <w:abstractNumId w:val="2"/>
  </w:num>
  <w:num w:numId="29">
    <w:abstractNumId w:val="21"/>
  </w:num>
  <w:num w:numId="30">
    <w:abstractNumId w:val="30"/>
  </w:num>
  <w:num w:numId="31">
    <w:abstractNumId w:val="24"/>
  </w:num>
  <w:num w:numId="32">
    <w:abstractNumId w:val="4"/>
  </w:num>
  <w:num w:numId="33">
    <w:abstractNumId w:val="3"/>
  </w:num>
  <w:num w:numId="34">
    <w:abstractNumId w:val="15"/>
  </w:num>
  <w:num w:numId="35">
    <w:abstractNumId w:val="0"/>
  </w:num>
  <w:num w:numId="36">
    <w:abstractNumId w:val="8"/>
  </w:num>
  <w:num w:numId="37">
    <w:abstractNumId w:val="7"/>
  </w:num>
  <w:num w:numId="38">
    <w:abstractNumId w:val="11"/>
  </w:num>
  <w:num w:numId="39">
    <w:abstractNumId w:val="17"/>
  </w:num>
  <w:num w:numId="40">
    <w:abstractNumId w:val="18"/>
  </w:num>
  <w:num w:numId="41">
    <w:abstractNumId w:val="9"/>
  </w:num>
  <w:num w:numId="42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drawingGridHorizontalSpacing w:val="110"/>
  <w:displayHorizontalDrawingGridEvery w:val="2"/>
  <w:characterSpacingControl w:val="doNotCompress"/>
  <w:compat/>
  <w:rsids>
    <w:rsidRoot w:val="003864BE"/>
    <w:rsid w:val="00001D71"/>
    <w:rsid w:val="00004A21"/>
    <w:rsid w:val="00005271"/>
    <w:rsid w:val="0000623E"/>
    <w:rsid w:val="00010601"/>
    <w:rsid w:val="00012604"/>
    <w:rsid w:val="00020198"/>
    <w:rsid w:val="0002284C"/>
    <w:rsid w:val="0003004E"/>
    <w:rsid w:val="0004008F"/>
    <w:rsid w:val="0004062C"/>
    <w:rsid w:val="00043A50"/>
    <w:rsid w:val="000500B3"/>
    <w:rsid w:val="00053CBB"/>
    <w:rsid w:val="000608DA"/>
    <w:rsid w:val="00066C75"/>
    <w:rsid w:val="0006720A"/>
    <w:rsid w:val="0007074A"/>
    <w:rsid w:val="00070B24"/>
    <w:rsid w:val="00073808"/>
    <w:rsid w:val="0007469C"/>
    <w:rsid w:val="0007533C"/>
    <w:rsid w:val="00093BD8"/>
    <w:rsid w:val="000940BB"/>
    <w:rsid w:val="00094982"/>
    <w:rsid w:val="000A0BED"/>
    <w:rsid w:val="000A11FA"/>
    <w:rsid w:val="000A22BB"/>
    <w:rsid w:val="000A2A79"/>
    <w:rsid w:val="000A44BB"/>
    <w:rsid w:val="000A7D29"/>
    <w:rsid w:val="000A7E0F"/>
    <w:rsid w:val="000B13F9"/>
    <w:rsid w:val="000B6D63"/>
    <w:rsid w:val="000B7A72"/>
    <w:rsid w:val="000B7AA1"/>
    <w:rsid w:val="000C713C"/>
    <w:rsid w:val="000C77C9"/>
    <w:rsid w:val="000D0E74"/>
    <w:rsid w:val="000D57ED"/>
    <w:rsid w:val="000E0DC0"/>
    <w:rsid w:val="000E4725"/>
    <w:rsid w:val="000E5DBF"/>
    <w:rsid w:val="000E637E"/>
    <w:rsid w:val="000F0EBE"/>
    <w:rsid w:val="000F0FE2"/>
    <w:rsid w:val="000F3C57"/>
    <w:rsid w:val="000F3D25"/>
    <w:rsid w:val="000F4A7D"/>
    <w:rsid w:val="000F508B"/>
    <w:rsid w:val="001025A9"/>
    <w:rsid w:val="001111C8"/>
    <w:rsid w:val="00112220"/>
    <w:rsid w:val="00113BDF"/>
    <w:rsid w:val="00115355"/>
    <w:rsid w:val="00115DEB"/>
    <w:rsid w:val="001177AE"/>
    <w:rsid w:val="00120978"/>
    <w:rsid w:val="0012149C"/>
    <w:rsid w:val="00122138"/>
    <w:rsid w:val="00125D67"/>
    <w:rsid w:val="00127D85"/>
    <w:rsid w:val="0013089D"/>
    <w:rsid w:val="00136B9E"/>
    <w:rsid w:val="00136F59"/>
    <w:rsid w:val="0014083B"/>
    <w:rsid w:val="00141149"/>
    <w:rsid w:val="00141B7A"/>
    <w:rsid w:val="00142F75"/>
    <w:rsid w:val="00150711"/>
    <w:rsid w:val="00150A1C"/>
    <w:rsid w:val="00150CB2"/>
    <w:rsid w:val="001536AC"/>
    <w:rsid w:val="00161F00"/>
    <w:rsid w:val="00162E3B"/>
    <w:rsid w:val="00167056"/>
    <w:rsid w:val="001810FB"/>
    <w:rsid w:val="00184BA2"/>
    <w:rsid w:val="001921D4"/>
    <w:rsid w:val="001A0221"/>
    <w:rsid w:val="001A0F2E"/>
    <w:rsid w:val="001A3579"/>
    <w:rsid w:val="001A555F"/>
    <w:rsid w:val="001A728D"/>
    <w:rsid w:val="001A7607"/>
    <w:rsid w:val="001B3A78"/>
    <w:rsid w:val="001B439C"/>
    <w:rsid w:val="001B49C4"/>
    <w:rsid w:val="001B4EC9"/>
    <w:rsid w:val="001B5085"/>
    <w:rsid w:val="001B5EDF"/>
    <w:rsid w:val="001C0B28"/>
    <w:rsid w:val="001D1C17"/>
    <w:rsid w:val="001D6F5A"/>
    <w:rsid w:val="001E0CBD"/>
    <w:rsid w:val="001E5E9B"/>
    <w:rsid w:val="001E68C2"/>
    <w:rsid w:val="001E7D79"/>
    <w:rsid w:val="001E7D7A"/>
    <w:rsid w:val="001F10AA"/>
    <w:rsid w:val="001F11A3"/>
    <w:rsid w:val="001F1799"/>
    <w:rsid w:val="001F3F79"/>
    <w:rsid w:val="001F3FBB"/>
    <w:rsid w:val="001F63DD"/>
    <w:rsid w:val="00200860"/>
    <w:rsid w:val="002039A1"/>
    <w:rsid w:val="002047A8"/>
    <w:rsid w:val="00205A06"/>
    <w:rsid w:val="00205B67"/>
    <w:rsid w:val="002064F0"/>
    <w:rsid w:val="00213306"/>
    <w:rsid w:val="002164E6"/>
    <w:rsid w:val="00222183"/>
    <w:rsid w:val="00225F20"/>
    <w:rsid w:val="002323F6"/>
    <w:rsid w:val="00235DB4"/>
    <w:rsid w:val="002416F8"/>
    <w:rsid w:val="00241AC5"/>
    <w:rsid w:val="00246403"/>
    <w:rsid w:val="002515E6"/>
    <w:rsid w:val="00251FFE"/>
    <w:rsid w:val="0025242A"/>
    <w:rsid w:val="0025283C"/>
    <w:rsid w:val="00255667"/>
    <w:rsid w:val="00256E8A"/>
    <w:rsid w:val="00260CBA"/>
    <w:rsid w:val="00265C91"/>
    <w:rsid w:val="00277361"/>
    <w:rsid w:val="0028133B"/>
    <w:rsid w:val="00282A26"/>
    <w:rsid w:val="00282DC0"/>
    <w:rsid w:val="00283A3F"/>
    <w:rsid w:val="00285E11"/>
    <w:rsid w:val="00293CC8"/>
    <w:rsid w:val="00295682"/>
    <w:rsid w:val="002A1EAF"/>
    <w:rsid w:val="002A2425"/>
    <w:rsid w:val="002A244E"/>
    <w:rsid w:val="002A3B0A"/>
    <w:rsid w:val="002A3EE4"/>
    <w:rsid w:val="002A4AD8"/>
    <w:rsid w:val="002B023D"/>
    <w:rsid w:val="002B3556"/>
    <w:rsid w:val="002C5318"/>
    <w:rsid w:val="002C6139"/>
    <w:rsid w:val="002E0EA8"/>
    <w:rsid w:val="002E79E1"/>
    <w:rsid w:val="002F101D"/>
    <w:rsid w:val="002F13F8"/>
    <w:rsid w:val="002F294D"/>
    <w:rsid w:val="002F41EA"/>
    <w:rsid w:val="00300640"/>
    <w:rsid w:val="00302DB8"/>
    <w:rsid w:val="00303A4B"/>
    <w:rsid w:val="003066D8"/>
    <w:rsid w:val="0031187E"/>
    <w:rsid w:val="003120D6"/>
    <w:rsid w:val="003122A4"/>
    <w:rsid w:val="003154B8"/>
    <w:rsid w:val="00317717"/>
    <w:rsid w:val="00320B97"/>
    <w:rsid w:val="003235B8"/>
    <w:rsid w:val="0032445B"/>
    <w:rsid w:val="0033109A"/>
    <w:rsid w:val="00332FD0"/>
    <w:rsid w:val="0033334B"/>
    <w:rsid w:val="00335786"/>
    <w:rsid w:val="00335F36"/>
    <w:rsid w:val="00336DFC"/>
    <w:rsid w:val="0034296D"/>
    <w:rsid w:val="003460C2"/>
    <w:rsid w:val="003510AD"/>
    <w:rsid w:val="00353032"/>
    <w:rsid w:val="00355179"/>
    <w:rsid w:val="003553F8"/>
    <w:rsid w:val="00361F4A"/>
    <w:rsid w:val="00366A1C"/>
    <w:rsid w:val="0036760B"/>
    <w:rsid w:val="003723D8"/>
    <w:rsid w:val="003724C5"/>
    <w:rsid w:val="00373226"/>
    <w:rsid w:val="003740E6"/>
    <w:rsid w:val="00374ADB"/>
    <w:rsid w:val="003752F7"/>
    <w:rsid w:val="00382522"/>
    <w:rsid w:val="00384E8E"/>
    <w:rsid w:val="0038542C"/>
    <w:rsid w:val="003864BE"/>
    <w:rsid w:val="00386C5C"/>
    <w:rsid w:val="003879B9"/>
    <w:rsid w:val="003A44E0"/>
    <w:rsid w:val="003A5ED5"/>
    <w:rsid w:val="003A62F8"/>
    <w:rsid w:val="003B0262"/>
    <w:rsid w:val="003B22BD"/>
    <w:rsid w:val="003B4BDA"/>
    <w:rsid w:val="003B52E4"/>
    <w:rsid w:val="003C6CB0"/>
    <w:rsid w:val="003C7D2A"/>
    <w:rsid w:val="003D128F"/>
    <w:rsid w:val="003D505E"/>
    <w:rsid w:val="003D6929"/>
    <w:rsid w:val="003D787C"/>
    <w:rsid w:val="003E0908"/>
    <w:rsid w:val="003E2807"/>
    <w:rsid w:val="003E33C3"/>
    <w:rsid w:val="003E635E"/>
    <w:rsid w:val="003F0FA6"/>
    <w:rsid w:val="003F1C0A"/>
    <w:rsid w:val="003F1FF4"/>
    <w:rsid w:val="003F456B"/>
    <w:rsid w:val="003F53D2"/>
    <w:rsid w:val="004026E5"/>
    <w:rsid w:val="004036F7"/>
    <w:rsid w:val="004056E6"/>
    <w:rsid w:val="00406C4E"/>
    <w:rsid w:val="00407299"/>
    <w:rsid w:val="00412597"/>
    <w:rsid w:val="0041358A"/>
    <w:rsid w:val="004214F4"/>
    <w:rsid w:val="00426444"/>
    <w:rsid w:val="00430499"/>
    <w:rsid w:val="00430967"/>
    <w:rsid w:val="004309EB"/>
    <w:rsid w:val="004319FC"/>
    <w:rsid w:val="00431EB3"/>
    <w:rsid w:val="004325A6"/>
    <w:rsid w:val="00432AF5"/>
    <w:rsid w:val="004335E7"/>
    <w:rsid w:val="0043400C"/>
    <w:rsid w:val="00436CE0"/>
    <w:rsid w:val="00440775"/>
    <w:rsid w:val="00445C05"/>
    <w:rsid w:val="004509FB"/>
    <w:rsid w:val="00450F6C"/>
    <w:rsid w:val="004514C7"/>
    <w:rsid w:val="00453AAD"/>
    <w:rsid w:val="00455BBA"/>
    <w:rsid w:val="00460962"/>
    <w:rsid w:val="0046223F"/>
    <w:rsid w:val="00471082"/>
    <w:rsid w:val="004853A9"/>
    <w:rsid w:val="004854BD"/>
    <w:rsid w:val="00486B9E"/>
    <w:rsid w:val="00486C0B"/>
    <w:rsid w:val="004A06CE"/>
    <w:rsid w:val="004A1733"/>
    <w:rsid w:val="004A619D"/>
    <w:rsid w:val="004A63F3"/>
    <w:rsid w:val="004A7E88"/>
    <w:rsid w:val="004B0876"/>
    <w:rsid w:val="004B7288"/>
    <w:rsid w:val="004D0CE5"/>
    <w:rsid w:val="004D14E8"/>
    <w:rsid w:val="004D1E64"/>
    <w:rsid w:val="004D7A8B"/>
    <w:rsid w:val="004E024E"/>
    <w:rsid w:val="004E28A3"/>
    <w:rsid w:val="004E6139"/>
    <w:rsid w:val="004E689C"/>
    <w:rsid w:val="004F4AB1"/>
    <w:rsid w:val="00505842"/>
    <w:rsid w:val="00506150"/>
    <w:rsid w:val="0051134C"/>
    <w:rsid w:val="00516D10"/>
    <w:rsid w:val="005226DD"/>
    <w:rsid w:val="005236FF"/>
    <w:rsid w:val="00527822"/>
    <w:rsid w:val="005336CF"/>
    <w:rsid w:val="0053464F"/>
    <w:rsid w:val="005376B6"/>
    <w:rsid w:val="005422F9"/>
    <w:rsid w:val="005433AA"/>
    <w:rsid w:val="0054379C"/>
    <w:rsid w:val="00545837"/>
    <w:rsid w:val="00546708"/>
    <w:rsid w:val="00550948"/>
    <w:rsid w:val="00562405"/>
    <w:rsid w:val="005626E7"/>
    <w:rsid w:val="00566733"/>
    <w:rsid w:val="00566ED9"/>
    <w:rsid w:val="00572B0E"/>
    <w:rsid w:val="0058165A"/>
    <w:rsid w:val="00581FE3"/>
    <w:rsid w:val="00591759"/>
    <w:rsid w:val="005949D3"/>
    <w:rsid w:val="005A75F6"/>
    <w:rsid w:val="005A7C68"/>
    <w:rsid w:val="005B5035"/>
    <w:rsid w:val="005D4F6F"/>
    <w:rsid w:val="005E15A3"/>
    <w:rsid w:val="005E4240"/>
    <w:rsid w:val="005F0BE7"/>
    <w:rsid w:val="005F1508"/>
    <w:rsid w:val="005F3F28"/>
    <w:rsid w:val="005F7851"/>
    <w:rsid w:val="006040E8"/>
    <w:rsid w:val="006119E7"/>
    <w:rsid w:val="00613577"/>
    <w:rsid w:val="00614DD1"/>
    <w:rsid w:val="00620D5E"/>
    <w:rsid w:val="006215B0"/>
    <w:rsid w:val="006246D1"/>
    <w:rsid w:val="0062556F"/>
    <w:rsid w:val="0062636D"/>
    <w:rsid w:val="00627ECB"/>
    <w:rsid w:val="0063541F"/>
    <w:rsid w:val="006418AD"/>
    <w:rsid w:val="00644B17"/>
    <w:rsid w:val="006452B5"/>
    <w:rsid w:val="00646A25"/>
    <w:rsid w:val="0065151F"/>
    <w:rsid w:val="00656489"/>
    <w:rsid w:val="00656615"/>
    <w:rsid w:val="00656C7D"/>
    <w:rsid w:val="006607C2"/>
    <w:rsid w:val="006607F8"/>
    <w:rsid w:val="00661685"/>
    <w:rsid w:val="00666F12"/>
    <w:rsid w:val="00680BC6"/>
    <w:rsid w:val="006825CF"/>
    <w:rsid w:val="0068316E"/>
    <w:rsid w:val="00694EBF"/>
    <w:rsid w:val="006A4219"/>
    <w:rsid w:val="006A5A25"/>
    <w:rsid w:val="006A7AE9"/>
    <w:rsid w:val="006A7B53"/>
    <w:rsid w:val="006B321D"/>
    <w:rsid w:val="006B5855"/>
    <w:rsid w:val="006B7592"/>
    <w:rsid w:val="006C0D23"/>
    <w:rsid w:val="006C468E"/>
    <w:rsid w:val="006C568B"/>
    <w:rsid w:val="006D3E6D"/>
    <w:rsid w:val="006D461D"/>
    <w:rsid w:val="006E13D2"/>
    <w:rsid w:val="006E1FA9"/>
    <w:rsid w:val="006E229B"/>
    <w:rsid w:val="006F08D6"/>
    <w:rsid w:val="006F12BB"/>
    <w:rsid w:val="006F1C8F"/>
    <w:rsid w:val="006F538E"/>
    <w:rsid w:val="00705607"/>
    <w:rsid w:val="00706319"/>
    <w:rsid w:val="0071058D"/>
    <w:rsid w:val="00720B99"/>
    <w:rsid w:val="00722EC0"/>
    <w:rsid w:val="00724503"/>
    <w:rsid w:val="00724651"/>
    <w:rsid w:val="00725FFC"/>
    <w:rsid w:val="00730AF9"/>
    <w:rsid w:val="00730B1B"/>
    <w:rsid w:val="00735ABF"/>
    <w:rsid w:val="00736EC4"/>
    <w:rsid w:val="0074400B"/>
    <w:rsid w:val="00744D55"/>
    <w:rsid w:val="007454B1"/>
    <w:rsid w:val="007464EE"/>
    <w:rsid w:val="007506F2"/>
    <w:rsid w:val="00751CF7"/>
    <w:rsid w:val="00756A88"/>
    <w:rsid w:val="0076141A"/>
    <w:rsid w:val="00764025"/>
    <w:rsid w:val="007713BF"/>
    <w:rsid w:val="00771D80"/>
    <w:rsid w:val="00773BDE"/>
    <w:rsid w:val="007771D1"/>
    <w:rsid w:val="007779EA"/>
    <w:rsid w:val="007800B9"/>
    <w:rsid w:val="00780986"/>
    <w:rsid w:val="00781FFB"/>
    <w:rsid w:val="00786A3E"/>
    <w:rsid w:val="00791044"/>
    <w:rsid w:val="00792DCD"/>
    <w:rsid w:val="007A0CF8"/>
    <w:rsid w:val="007A3C92"/>
    <w:rsid w:val="007A4416"/>
    <w:rsid w:val="007A47B7"/>
    <w:rsid w:val="007A77D6"/>
    <w:rsid w:val="007B7A04"/>
    <w:rsid w:val="007D0E6B"/>
    <w:rsid w:val="007D2FF3"/>
    <w:rsid w:val="007D3A66"/>
    <w:rsid w:val="007D4539"/>
    <w:rsid w:val="007E46FB"/>
    <w:rsid w:val="007F005D"/>
    <w:rsid w:val="007F319E"/>
    <w:rsid w:val="007F46C3"/>
    <w:rsid w:val="007F4A53"/>
    <w:rsid w:val="007F5435"/>
    <w:rsid w:val="007F61AD"/>
    <w:rsid w:val="008015C1"/>
    <w:rsid w:val="00801E77"/>
    <w:rsid w:val="00802A22"/>
    <w:rsid w:val="00803533"/>
    <w:rsid w:val="008069D4"/>
    <w:rsid w:val="008079C0"/>
    <w:rsid w:val="00810772"/>
    <w:rsid w:val="0081274E"/>
    <w:rsid w:val="00825707"/>
    <w:rsid w:val="00833093"/>
    <w:rsid w:val="00840DBA"/>
    <w:rsid w:val="00842148"/>
    <w:rsid w:val="00843717"/>
    <w:rsid w:val="0084396D"/>
    <w:rsid w:val="00845B35"/>
    <w:rsid w:val="0084683C"/>
    <w:rsid w:val="0085049C"/>
    <w:rsid w:val="0085739B"/>
    <w:rsid w:val="00857FBD"/>
    <w:rsid w:val="008641CA"/>
    <w:rsid w:val="0086779C"/>
    <w:rsid w:val="008854DC"/>
    <w:rsid w:val="0088607C"/>
    <w:rsid w:val="00886282"/>
    <w:rsid w:val="00887CEB"/>
    <w:rsid w:val="00890FBF"/>
    <w:rsid w:val="0089404A"/>
    <w:rsid w:val="008974C3"/>
    <w:rsid w:val="008A5EAE"/>
    <w:rsid w:val="008B123E"/>
    <w:rsid w:val="008C0937"/>
    <w:rsid w:val="008C3D1C"/>
    <w:rsid w:val="008D4CB1"/>
    <w:rsid w:val="008D606E"/>
    <w:rsid w:val="008E56A0"/>
    <w:rsid w:val="008E6FB9"/>
    <w:rsid w:val="008E7933"/>
    <w:rsid w:val="008F307F"/>
    <w:rsid w:val="008F3EC6"/>
    <w:rsid w:val="009016C7"/>
    <w:rsid w:val="0091143D"/>
    <w:rsid w:val="00912DC8"/>
    <w:rsid w:val="00923EF5"/>
    <w:rsid w:val="00924E2D"/>
    <w:rsid w:val="00926D33"/>
    <w:rsid w:val="00935772"/>
    <w:rsid w:val="00941491"/>
    <w:rsid w:val="00942432"/>
    <w:rsid w:val="00942A2A"/>
    <w:rsid w:val="0094448E"/>
    <w:rsid w:val="00944DC6"/>
    <w:rsid w:val="009473DE"/>
    <w:rsid w:val="009516BC"/>
    <w:rsid w:val="00953102"/>
    <w:rsid w:val="00956E11"/>
    <w:rsid w:val="00957E2A"/>
    <w:rsid w:val="009608D2"/>
    <w:rsid w:val="00961CC0"/>
    <w:rsid w:val="0096208C"/>
    <w:rsid w:val="00962F1B"/>
    <w:rsid w:val="009631C1"/>
    <w:rsid w:val="00966706"/>
    <w:rsid w:val="00966A8A"/>
    <w:rsid w:val="009703D8"/>
    <w:rsid w:val="0098195A"/>
    <w:rsid w:val="00982CFF"/>
    <w:rsid w:val="00982D33"/>
    <w:rsid w:val="00987E62"/>
    <w:rsid w:val="0099018F"/>
    <w:rsid w:val="00993DED"/>
    <w:rsid w:val="009B1787"/>
    <w:rsid w:val="009B55F5"/>
    <w:rsid w:val="009C36B0"/>
    <w:rsid w:val="009C381A"/>
    <w:rsid w:val="009C3FFF"/>
    <w:rsid w:val="009C4086"/>
    <w:rsid w:val="009D1316"/>
    <w:rsid w:val="009D1A65"/>
    <w:rsid w:val="009D4274"/>
    <w:rsid w:val="009E0AB4"/>
    <w:rsid w:val="009E3C55"/>
    <w:rsid w:val="009E5289"/>
    <w:rsid w:val="009F4233"/>
    <w:rsid w:val="009F5CBF"/>
    <w:rsid w:val="00A000A1"/>
    <w:rsid w:val="00A022AF"/>
    <w:rsid w:val="00A06945"/>
    <w:rsid w:val="00A16C44"/>
    <w:rsid w:val="00A318A0"/>
    <w:rsid w:val="00A56C68"/>
    <w:rsid w:val="00A60237"/>
    <w:rsid w:val="00A71F9F"/>
    <w:rsid w:val="00A84B40"/>
    <w:rsid w:val="00A85151"/>
    <w:rsid w:val="00A91167"/>
    <w:rsid w:val="00A91D78"/>
    <w:rsid w:val="00A92FA7"/>
    <w:rsid w:val="00AA0443"/>
    <w:rsid w:val="00AA1261"/>
    <w:rsid w:val="00AA219C"/>
    <w:rsid w:val="00AA289F"/>
    <w:rsid w:val="00AA3E00"/>
    <w:rsid w:val="00AB46F6"/>
    <w:rsid w:val="00AC3068"/>
    <w:rsid w:val="00AC38FF"/>
    <w:rsid w:val="00AC3E24"/>
    <w:rsid w:val="00AC5F4E"/>
    <w:rsid w:val="00AD7339"/>
    <w:rsid w:val="00AE15E7"/>
    <w:rsid w:val="00AE3B54"/>
    <w:rsid w:val="00AE6C03"/>
    <w:rsid w:val="00AE6F18"/>
    <w:rsid w:val="00AF240A"/>
    <w:rsid w:val="00AF275B"/>
    <w:rsid w:val="00AF3FA9"/>
    <w:rsid w:val="00AF6A30"/>
    <w:rsid w:val="00B0237F"/>
    <w:rsid w:val="00B0327A"/>
    <w:rsid w:val="00B054A2"/>
    <w:rsid w:val="00B05511"/>
    <w:rsid w:val="00B07A74"/>
    <w:rsid w:val="00B111EC"/>
    <w:rsid w:val="00B12D15"/>
    <w:rsid w:val="00B15A3C"/>
    <w:rsid w:val="00B20786"/>
    <w:rsid w:val="00B2102D"/>
    <w:rsid w:val="00B23E27"/>
    <w:rsid w:val="00B309F2"/>
    <w:rsid w:val="00B35B11"/>
    <w:rsid w:val="00B401DC"/>
    <w:rsid w:val="00B44A87"/>
    <w:rsid w:val="00B45C21"/>
    <w:rsid w:val="00B45FCC"/>
    <w:rsid w:val="00B46BB2"/>
    <w:rsid w:val="00B50581"/>
    <w:rsid w:val="00B509E0"/>
    <w:rsid w:val="00B5318C"/>
    <w:rsid w:val="00B53813"/>
    <w:rsid w:val="00B650DF"/>
    <w:rsid w:val="00B66FAF"/>
    <w:rsid w:val="00B70005"/>
    <w:rsid w:val="00B80407"/>
    <w:rsid w:val="00B81AD3"/>
    <w:rsid w:val="00B95320"/>
    <w:rsid w:val="00BA09C0"/>
    <w:rsid w:val="00BA1813"/>
    <w:rsid w:val="00BA2419"/>
    <w:rsid w:val="00BA2482"/>
    <w:rsid w:val="00BA4E10"/>
    <w:rsid w:val="00BA53EF"/>
    <w:rsid w:val="00BA6868"/>
    <w:rsid w:val="00BB03AE"/>
    <w:rsid w:val="00BB0567"/>
    <w:rsid w:val="00BB0B0F"/>
    <w:rsid w:val="00BB0CDD"/>
    <w:rsid w:val="00BB10A4"/>
    <w:rsid w:val="00BB1AAE"/>
    <w:rsid w:val="00BC0452"/>
    <w:rsid w:val="00BC2582"/>
    <w:rsid w:val="00BC346C"/>
    <w:rsid w:val="00BC6709"/>
    <w:rsid w:val="00BD4124"/>
    <w:rsid w:val="00BD547B"/>
    <w:rsid w:val="00BE6445"/>
    <w:rsid w:val="00BF1620"/>
    <w:rsid w:val="00BF2FF5"/>
    <w:rsid w:val="00BF5B43"/>
    <w:rsid w:val="00BF759B"/>
    <w:rsid w:val="00BF7935"/>
    <w:rsid w:val="00C01C1F"/>
    <w:rsid w:val="00C01CA2"/>
    <w:rsid w:val="00C02B1F"/>
    <w:rsid w:val="00C03E51"/>
    <w:rsid w:val="00C06C53"/>
    <w:rsid w:val="00C11199"/>
    <w:rsid w:val="00C12E27"/>
    <w:rsid w:val="00C137F6"/>
    <w:rsid w:val="00C17283"/>
    <w:rsid w:val="00C20152"/>
    <w:rsid w:val="00C23628"/>
    <w:rsid w:val="00C24583"/>
    <w:rsid w:val="00C301F1"/>
    <w:rsid w:val="00C30604"/>
    <w:rsid w:val="00C359D6"/>
    <w:rsid w:val="00C3754B"/>
    <w:rsid w:val="00C40659"/>
    <w:rsid w:val="00C409E0"/>
    <w:rsid w:val="00C41A61"/>
    <w:rsid w:val="00C42395"/>
    <w:rsid w:val="00C45864"/>
    <w:rsid w:val="00C4723B"/>
    <w:rsid w:val="00C54078"/>
    <w:rsid w:val="00C569A0"/>
    <w:rsid w:val="00C577D5"/>
    <w:rsid w:val="00C60374"/>
    <w:rsid w:val="00C62988"/>
    <w:rsid w:val="00C653F2"/>
    <w:rsid w:val="00C66FAB"/>
    <w:rsid w:val="00C7777B"/>
    <w:rsid w:val="00C81939"/>
    <w:rsid w:val="00C840AD"/>
    <w:rsid w:val="00C87F42"/>
    <w:rsid w:val="00C9508E"/>
    <w:rsid w:val="00CA10B0"/>
    <w:rsid w:val="00CB1441"/>
    <w:rsid w:val="00CC248E"/>
    <w:rsid w:val="00CC2DA9"/>
    <w:rsid w:val="00CC6711"/>
    <w:rsid w:val="00CD0EC0"/>
    <w:rsid w:val="00CD2E8E"/>
    <w:rsid w:val="00CD3C20"/>
    <w:rsid w:val="00CE1E35"/>
    <w:rsid w:val="00CE454B"/>
    <w:rsid w:val="00CE5468"/>
    <w:rsid w:val="00CE6AEF"/>
    <w:rsid w:val="00CE7553"/>
    <w:rsid w:val="00CF122E"/>
    <w:rsid w:val="00CF1DBF"/>
    <w:rsid w:val="00CF4565"/>
    <w:rsid w:val="00CF577D"/>
    <w:rsid w:val="00D04C64"/>
    <w:rsid w:val="00D119E5"/>
    <w:rsid w:val="00D12DD4"/>
    <w:rsid w:val="00D14E09"/>
    <w:rsid w:val="00D154F7"/>
    <w:rsid w:val="00D16124"/>
    <w:rsid w:val="00D165C4"/>
    <w:rsid w:val="00D20BD3"/>
    <w:rsid w:val="00D2355C"/>
    <w:rsid w:val="00D248E5"/>
    <w:rsid w:val="00D24DE8"/>
    <w:rsid w:val="00D25711"/>
    <w:rsid w:val="00D278F7"/>
    <w:rsid w:val="00D27F06"/>
    <w:rsid w:val="00D35BA4"/>
    <w:rsid w:val="00D421D2"/>
    <w:rsid w:val="00D54E4C"/>
    <w:rsid w:val="00D550FE"/>
    <w:rsid w:val="00D557E1"/>
    <w:rsid w:val="00D5775B"/>
    <w:rsid w:val="00D6510D"/>
    <w:rsid w:val="00D73603"/>
    <w:rsid w:val="00D74366"/>
    <w:rsid w:val="00D7658F"/>
    <w:rsid w:val="00D767EA"/>
    <w:rsid w:val="00D86285"/>
    <w:rsid w:val="00D86615"/>
    <w:rsid w:val="00D879FD"/>
    <w:rsid w:val="00D905D0"/>
    <w:rsid w:val="00D9138D"/>
    <w:rsid w:val="00D96F69"/>
    <w:rsid w:val="00DA5777"/>
    <w:rsid w:val="00DA5794"/>
    <w:rsid w:val="00DB02DC"/>
    <w:rsid w:val="00DB087D"/>
    <w:rsid w:val="00DC27E7"/>
    <w:rsid w:val="00DC3172"/>
    <w:rsid w:val="00DC7613"/>
    <w:rsid w:val="00DD5905"/>
    <w:rsid w:val="00DD6FFC"/>
    <w:rsid w:val="00DD7A57"/>
    <w:rsid w:val="00DE137B"/>
    <w:rsid w:val="00DE2034"/>
    <w:rsid w:val="00DE3A19"/>
    <w:rsid w:val="00DE55C3"/>
    <w:rsid w:val="00DF1E86"/>
    <w:rsid w:val="00DF5141"/>
    <w:rsid w:val="00E0050C"/>
    <w:rsid w:val="00E01ADF"/>
    <w:rsid w:val="00E0212E"/>
    <w:rsid w:val="00E04D0F"/>
    <w:rsid w:val="00E14230"/>
    <w:rsid w:val="00E17BF2"/>
    <w:rsid w:val="00E25599"/>
    <w:rsid w:val="00E43955"/>
    <w:rsid w:val="00E53136"/>
    <w:rsid w:val="00E566DE"/>
    <w:rsid w:val="00E572E7"/>
    <w:rsid w:val="00E575A1"/>
    <w:rsid w:val="00E62329"/>
    <w:rsid w:val="00E644FC"/>
    <w:rsid w:val="00E64ECF"/>
    <w:rsid w:val="00E65760"/>
    <w:rsid w:val="00E7091F"/>
    <w:rsid w:val="00E716C1"/>
    <w:rsid w:val="00E71779"/>
    <w:rsid w:val="00E72962"/>
    <w:rsid w:val="00E76EF4"/>
    <w:rsid w:val="00E80225"/>
    <w:rsid w:val="00E80C64"/>
    <w:rsid w:val="00E82A8A"/>
    <w:rsid w:val="00E83CD8"/>
    <w:rsid w:val="00E84070"/>
    <w:rsid w:val="00E87DB9"/>
    <w:rsid w:val="00E90BEF"/>
    <w:rsid w:val="00E9620A"/>
    <w:rsid w:val="00EA367B"/>
    <w:rsid w:val="00EA45F2"/>
    <w:rsid w:val="00EA55ED"/>
    <w:rsid w:val="00EA58D4"/>
    <w:rsid w:val="00EB1D80"/>
    <w:rsid w:val="00EB5B66"/>
    <w:rsid w:val="00EB5BCE"/>
    <w:rsid w:val="00EB65D9"/>
    <w:rsid w:val="00EC2C66"/>
    <w:rsid w:val="00EC59C1"/>
    <w:rsid w:val="00ED09A2"/>
    <w:rsid w:val="00ED2174"/>
    <w:rsid w:val="00ED3130"/>
    <w:rsid w:val="00ED49D3"/>
    <w:rsid w:val="00ED54A2"/>
    <w:rsid w:val="00ED7248"/>
    <w:rsid w:val="00EE249F"/>
    <w:rsid w:val="00EE3E40"/>
    <w:rsid w:val="00EE4952"/>
    <w:rsid w:val="00EF20F4"/>
    <w:rsid w:val="00EF2ECD"/>
    <w:rsid w:val="00EF48C5"/>
    <w:rsid w:val="00F101EB"/>
    <w:rsid w:val="00F139F6"/>
    <w:rsid w:val="00F1658A"/>
    <w:rsid w:val="00F20374"/>
    <w:rsid w:val="00F247FD"/>
    <w:rsid w:val="00F31126"/>
    <w:rsid w:val="00F34DA1"/>
    <w:rsid w:val="00F3572D"/>
    <w:rsid w:val="00F35B04"/>
    <w:rsid w:val="00F36B16"/>
    <w:rsid w:val="00F37634"/>
    <w:rsid w:val="00F377BE"/>
    <w:rsid w:val="00F40F6F"/>
    <w:rsid w:val="00F442DD"/>
    <w:rsid w:val="00F45809"/>
    <w:rsid w:val="00F46AC0"/>
    <w:rsid w:val="00F46B73"/>
    <w:rsid w:val="00F52566"/>
    <w:rsid w:val="00F53627"/>
    <w:rsid w:val="00F54495"/>
    <w:rsid w:val="00F568BA"/>
    <w:rsid w:val="00F56EF6"/>
    <w:rsid w:val="00F62A09"/>
    <w:rsid w:val="00F64D5C"/>
    <w:rsid w:val="00F703DA"/>
    <w:rsid w:val="00F71401"/>
    <w:rsid w:val="00F724B3"/>
    <w:rsid w:val="00F72EC5"/>
    <w:rsid w:val="00F77A5E"/>
    <w:rsid w:val="00F800BC"/>
    <w:rsid w:val="00F80949"/>
    <w:rsid w:val="00F80FDA"/>
    <w:rsid w:val="00F81BB6"/>
    <w:rsid w:val="00F83611"/>
    <w:rsid w:val="00F84207"/>
    <w:rsid w:val="00F908E5"/>
    <w:rsid w:val="00F96C81"/>
    <w:rsid w:val="00F96F8F"/>
    <w:rsid w:val="00FA2E47"/>
    <w:rsid w:val="00FA30EE"/>
    <w:rsid w:val="00FA3C46"/>
    <w:rsid w:val="00FA46FC"/>
    <w:rsid w:val="00FA4FDE"/>
    <w:rsid w:val="00FA725C"/>
    <w:rsid w:val="00FB3C22"/>
    <w:rsid w:val="00FB61F8"/>
    <w:rsid w:val="00FC4FF0"/>
    <w:rsid w:val="00FC5450"/>
    <w:rsid w:val="00FC5487"/>
    <w:rsid w:val="00FC5679"/>
    <w:rsid w:val="00FC7348"/>
    <w:rsid w:val="00FC7CB9"/>
    <w:rsid w:val="00FD211F"/>
    <w:rsid w:val="00FD637F"/>
    <w:rsid w:val="00FD6BBE"/>
    <w:rsid w:val="00FD725C"/>
    <w:rsid w:val="00FE0E6F"/>
    <w:rsid w:val="00FE62F6"/>
    <w:rsid w:val="00FF03BA"/>
    <w:rsid w:val="00FF3585"/>
    <w:rsid w:val="00FF4E57"/>
    <w:rsid w:val="00FF6EF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  <o:colormenu v:ext="edit" fillcolor="gray" strokecolor="none"/>
    </o:shapedefaults>
    <o:shapelayout v:ext="edit">
      <o:idmap v:ext="edit" data="1"/>
      <o:regrouptable v:ext="edit">
        <o:entry new="1" old="0"/>
        <o:entry new="2" old="0"/>
        <o:entry new="3" old="0"/>
        <o:entry new="4" old="0"/>
        <o:entry new="5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921D4"/>
    <w:pPr>
      <w:spacing w:after="200" w:line="276" w:lineRule="auto"/>
    </w:pPr>
    <w:rPr>
      <w:rFonts w:ascii="Calibri" w:eastAsia="Calibri" w:hAnsi="Calibri"/>
      <w:sz w:val="22"/>
      <w:szCs w:val="22"/>
      <w:lang w:val="es-EC" w:eastAsia="en-US"/>
    </w:rPr>
  </w:style>
  <w:style w:type="character" w:default="1" w:styleId="Fuentedeprrafopredeter">
    <w:name w:val="Default Paragraph Font"/>
    <w:semiHidden/>
  </w:style>
  <w:style w:type="table" w:default="1" w:styleId="Tabla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semiHidden/>
  </w:style>
  <w:style w:type="paragraph" w:customStyle="1" w:styleId="Noparagraphstyle">
    <w:name w:val="[No paragraph style]"/>
    <w:rsid w:val="003864BE"/>
    <w:pPr>
      <w:autoSpaceDE w:val="0"/>
      <w:autoSpaceDN w:val="0"/>
      <w:adjustRightInd w:val="0"/>
      <w:spacing w:line="288" w:lineRule="auto"/>
      <w:textAlignment w:val="center"/>
    </w:pPr>
    <w:rPr>
      <w:color w:val="000000"/>
      <w:sz w:val="24"/>
      <w:szCs w:val="24"/>
      <w:lang w:val="en-US" w:eastAsia="en-US"/>
    </w:rPr>
  </w:style>
  <w:style w:type="character" w:customStyle="1" w:styleId="Textos">
    <w:name w:val="Textos"/>
    <w:rsid w:val="003864BE"/>
    <w:rPr>
      <w:rFonts w:ascii="Verdana" w:hAnsi="Verdana" w:cs="Verdana"/>
      <w:color w:val="000000"/>
      <w:spacing w:val="0"/>
      <w:sz w:val="20"/>
      <w:szCs w:val="20"/>
      <w:vertAlign w:val="baseline"/>
    </w:rPr>
  </w:style>
  <w:style w:type="character" w:customStyle="1" w:styleId="subtitulo">
    <w:name w:val="subtitulo"/>
    <w:rsid w:val="003864BE"/>
    <w:rPr>
      <w:rFonts w:ascii="Verdana" w:hAnsi="Verdana" w:cs="Verdana"/>
      <w:spacing w:val="0"/>
      <w:sz w:val="26"/>
      <w:szCs w:val="26"/>
      <w:vertAlign w:val="baseline"/>
    </w:rPr>
  </w:style>
  <w:style w:type="paragraph" w:styleId="Prrafodelista">
    <w:name w:val="List Paragraph"/>
    <w:basedOn w:val="Normal"/>
    <w:qFormat/>
    <w:rsid w:val="00780986"/>
    <w:pPr>
      <w:ind w:left="720"/>
      <w:contextualSpacing/>
    </w:pPr>
  </w:style>
  <w:style w:type="paragraph" w:styleId="Textodeglobo">
    <w:name w:val="Balloon Text"/>
    <w:basedOn w:val="Normal"/>
    <w:link w:val="TextodegloboCar"/>
    <w:rsid w:val="00EC59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EC59C1"/>
    <w:rPr>
      <w:rFonts w:ascii="Tahoma" w:eastAsia="Calibri" w:hAnsi="Tahoma" w:cs="Tahoma"/>
      <w:sz w:val="16"/>
      <w:szCs w:val="16"/>
      <w:lang w:eastAsia="en-US"/>
    </w:rPr>
  </w:style>
  <w:style w:type="table" w:styleId="Tablaconcuadrcula">
    <w:name w:val="Table Grid"/>
    <w:basedOn w:val="Tablanormal"/>
    <w:rsid w:val="00B111EC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ctividadesg">
    <w:name w:val="actividades_g"/>
    <w:basedOn w:val="Normal"/>
    <w:rsid w:val="00B15A3C"/>
    <w:pPr>
      <w:shd w:val="clear" w:color="auto" w:fill="FFFFFF"/>
      <w:spacing w:before="300" w:after="300" w:line="420" w:lineRule="atLeast"/>
      <w:ind w:left="300" w:right="300" w:firstLine="600"/>
    </w:pPr>
    <w:rPr>
      <w:rFonts w:ascii="Times New Roman" w:eastAsia="Times New Roman" w:hAnsi="Times New Roman"/>
      <w:color w:val="000000"/>
      <w:sz w:val="24"/>
      <w:szCs w:val="24"/>
      <w:lang w:eastAsia="es-EC"/>
    </w:rPr>
  </w:style>
  <w:style w:type="paragraph" w:customStyle="1" w:styleId="actividades2vir">
    <w:name w:val="actividades_2_v_ir"/>
    <w:basedOn w:val="Normal"/>
    <w:rsid w:val="00B15A3C"/>
    <w:pPr>
      <w:shd w:val="clear" w:color="auto" w:fill="FFFFFF"/>
      <w:spacing w:before="300" w:after="300" w:line="420" w:lineRule="atLeast"/>
      <w:ind w:left="300" w:right="300" w:firstLine="600"/>
    </w:pPr>
    <w:rPr>
      <w:rFonts w:ascii="Times New Roman" w:eastAsia="Times New Roman" w:hAnsi="Times New Roman"/>
      <w:color w:val="000000"/>
      <w:sz w:val="24"/>
      <w:szCs w:val="24"/>
      <w:lang w:eastAsia="es-EC"/>
    </w:rPr>
  </w:style>
  <w:style w:type="paragraph" w:customStyle="1" w:styleId="actividadesr">
    <w:name w:val="actividades_r"/>
    <w:basedOn w:val="Normal"/>
    <w:rsid w:val="00B15A3C"/>
    <w:pPr>
      <w:shd w:val="clear" w:color="auto" w:fill="FFFFFF"/>
      <w:spacing w:before="300" w:after="300" w:line="420" w:lineRule="atLeast"/>
      <w:ind w:left="300" w:right="300" w:firstLine="600"/>
    </w:pPr>
    <w:rPr>
      <w:rFonts w:ascii="Times New Roman" w:eastAsia="Times New Roman" w:hAnsi="Times New Roman"/>
      <w:color w:val="000000"/>
      <w:sz w:val="24"/>
      <w:szCs w:val="24"/>
      <w:lang w:eastAsia="es-EC"/>
    </w:rPr>
  </w:style>
  <w:style w:type="paragraph" w:customStyle="1" w:styleId="actividades2rir">
    <w:name w:val="actividades_2_r_ir"/>
    <w:basedOn w:val="Normal"/>
    <w:rsid w:val="00B15A3C"/>
    <w:pPr>
      <w:shd w:val="clear" w:color="auto" w:fill="FFFFFF"/>
      <w:spacing w:before="300" w:after="300" w:line="420" w:lineRule="atLeast"/>
      <w:ind w:left="300" w:right="300" w:firstLine="600"/>
    </w:pPr>
    <w:rPr>
      <w:rFonts w:ascii="Times New Roman" w:eastAsia="Times New Roman" w:hAnsi="Times New Roman"/>
      <w:color w:val="000000"/>
      <w:sz w:val="24"/>
      <w:szCs w:val="24"/>
      <w:lang w:eastAsia="es-EC"/>
    </w:rPr>
  </w:style>
  <w:style w:type="character" w:customStyle="1" w:styleId="numeror">
    <w:name w:val="numero_r"/>
    <w:basedOn w:val="Fuentedeprrafopredeter"/>
    <w:rsid w:val="00B15A3C"/>
    <w:rPr>
      <w:b/>
      <w:bCs/>
      <w:color w:val="990000"/>
      <w:sz w:val="29"/>
      <w:szCs w:val="29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00176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125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6238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9476723">
              <w:marLeft w:val="-270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840393">
                  <w:marLeft w:val="27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570322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5646210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12" w:space="12" w:color="CCCCCC"/>
                            <w:left w:val="single" w:sz="12" w:space="31" w:color="CCCCCC"/>
                            <w:bottom w:val="single" w:sz="12" w:space="12" w:color="CCCCCC"/>
                            <w:right w:val="single" w:sz="12" w:space="31" w:color="CCCCCC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00378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34" Type="http://schemas.openxmlformats.org/officeDocument/2006/relationships/oleObject" Target="embeddings/oleObject14.bin"/><Relationship Id="rId42" Type="http://schemas.openxmlformats.org/officeDocument/2006/relationships/image" Target="media/image22.wmf"/><Relationship Id="rId7" Type="http://schemas.openxmlformats.org/officeDocument/2006/relationships/image" Target="media/image4.wmf"/><Relationship Id="rId12" Type="http://schemas.openxmlformats.org/officeDocument/2006/relationships/oleObject" Target="embeddings/oleObject3.bin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5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image" Target="media/image3.png"/><Relationship Id="rId11" Type="http://schemas.openxmlformats.org/officeDocument/2006/relationships/image" Target="media/image6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9.png"/><Relationship Id="rId40" Type="http://schemas.openxmlformats.org/officeDocument/2006/relationships/image" Target="media/image21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8.wmf"/><Relationship Id="rId43" Type="http://schemas.openxmlformats.org/officeDocument/2006/relationships/oleObject" Target="embeddings/oleObject18.bin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emf"/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C34E4A0-EBDB-49B1-AD01-326213E445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56</Words>
  <Characters>1964</Characters>
  <Application>Microsoft Office Word</Application>
  <DocSecurity>0</DocSecurity>
  <Lines>16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Ejemplo 8</vt:lpstr>
    </vt:vector>
  </TitlesOfParts>
  <Company>ESPOL</Company>
  <LinksUpToDate>false</LinksUpToDate>
  <CharactersWithSpaces>23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jemplo 8</dc:title>
  <dc:subject/>
  <dc:creator>encuesta</dc:creator>
  <cp:keywords/>
  <cp:lastModifiedBy>silgivar</cp:lastModifiedBy>
  <cp:revision>2</cp:revision>
  <cp:lastPrinted>2010-08-31T12:06:00Z</cp:lastPrinted>
  <dcterms:created xsi:type="dcterms:W3CDTF">2010-09-28T19:29:00Z</dcterms:created>
  <dcterms:modified xsi:type="dcterms:W3CDTF">2010-09-28T19:29:00Z</dcterms:modified>
</cp:coreProperties>
</file>